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82" r:id="rId3"/>
    <p:sldId id="283" r:id="rId4"/>
    <p:sldId id="285" r:id="rId5"/>
    <p:sldId id="286" r:id="rId6"/>
    <p:sldId id="287" r:id="rId7"/>
    <p:sldId id="288" r:id="rId8"/>
    <p:sldId id="314" r:id="rId9"/>
    <p:sldId id="302" r:id="rId10"/>
    <p:sldId id="296" r:id="rId11"/>
    <p:sldId id="289" r:id="rId12"/>
    <p:sldId id="290" r:id="rId13"/>
    <p:sldId id="291" r:id="rId14"/>
    <p:sldId id="293" r:id="rId15"/>
    <p:sldId id="306" r:id="rId16"/>
    <p:sldId id="304" r:id="rId17"/>
    <p:sldId id="294" r:id="rId18"/>
    <p:sldId id="298" r:id="rId19"/>
    <p:sldId id="299" r:id="rId20"/>
    <p:sldId id="300" r:id="rId21"/>
    <p:sldId id="295" r:id="rId22"/>
    <p:sldId id="307" r:id="rId23"/>
    <p:sldId id="308" r:id="rId24"/>
    <p:sldId id="309" r:id="rId25"/>
    <p:sldId id="310" r:id="rId26"/>
    <p:sldId id="311" r:id="rId27"/>
    <p:sldId id="312" r:id="rId28"/>
    <p:sldId id="315" r:id="rId29"/>
    <p:sldId id="297" r:id="rId30"/>
    <p:sldId id="301" r:id="rId31"/>
    <p:sldId id="281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BAE2"/>
    <a:srgbClr val="1F82C0"/>
    <a:srgbClr val="B1C800"/>
    <a:srgbClr val="F29400"/>
    <a:srgbClr val="006600"/>
    <a:srgbClr val="0000FF"/>
    <a:srgbClr val="339933"/>
    <a:srgbClr val="C54646"/>
    <a:srgbClr val="00CC00"/>
    <a:srgbClr val="89CC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5" autoAdjust="0"/>
    <p:restoredTop sz="90909" autoAdjust="0"/>
  </p:normalViewPr>
  <p:slideViewPr>
    <p:cSldViewPr>
      <p:cViewPr varScale="1">
        <p:scale>
          <a:sx n="99" d="100"/>
          <a:sy n="99" d="100"/>
        </p:scale>
        <p:origin x="193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58B30629-A2C4-4145-B411-9BDAC072276B}"/>
    <pc:docChg chg="undo custSel modSld">
      <pc:chgData name="JJ HU" userId="f9cbafaa3520ff22" providerId="LiveId" clId="{58B30629-A2C4-4145-B411-9BDAC072276B}" dt="2025-03-13T21:31:45.913" v="28" actId="1036"/>
      <pc:docMkLst>
        <pc:docMk/>
      </pc:docMkLst>
      <pc:sldChg chg="addSp delSp modSp mod">
        <pc:chgData name="JJ HU" userId="f9cbafaa3520ff22" providerId="LiveId" clId="{58B30629-A2C4-4145-B411-9BDAC072276B}" dt="2025-03-13T21:30:50.541" v="9" actId="1076"/>
        <pc:sldMkLst>
          <pc:docMk/>
          <pc:sldMk cId="2870372188" sldId="311"/>
        </pc:sldMkLst>
        <pc:spChg chg="del">
          <ac:chgData name="JJ HU" userId="f9cbafaa3520ff22" providerId="LiveId" clId="{58B30629-A2C4-4145-B411-9BDAC072276B}" dt="2025-03-13T21:30:21.528" v="0" actId="478"/>
          <ac:spMkLst>
            <pc:docMk/>
            <pc:sldMk cId="2870372188" sldId="311"/>
            <ac:spMk id="4" creationId="{CBCD14FD-64D9-4CDA-B036-327071A5CD79}"/>
          </ac:spMkLst>
        </pc:spChg>
        <pc:spChg chg="del">
          <ac:chgData name="JJ HU" userId="f9cbafaa3520ff22" providerId="LiveId" clId="{58B30629-A2C4-4145-B411-9BDAC072276B}" dt="2025-03-13T21:30:24.143" v="1" actId="478"/>
          <ac:spMkLst>
            <pc:docMk/>
            <pc:sldMk cId="2870372188" sldId="311"/>
            <ac:spMk id="5" creationId="{424D3EDA-D358-4AD4-984A-FB8483ACEAD8}"/>
          </ac:spMkLst>
        </pc:spChg>
        <pc:spChg chg="add mod">
          <ac:chgData name="JJ HU" userId="f9cbafaa3520ff22" providerId="LiveId" clId="{58B30629-A2C4-4145-B411-9BDAC072276B}" dt="2025-03-13T21:30:29.184" v="3" actId="1076"/>
          <ac:spMkLst>
            <pc:docMk/>
            <pc:sldMk cId="2870372188" sldId="311"/>
            <ac:spMk id="9" creationId="{D3A09EFA-A525-455B-9783-60D13BE102BA}"/>
          </ac:spMkLst>
        </pc:spChg>
        <pc:spChg chg="add mod">
          <ac:chgData name="JJ HU" userId="f9cbafaa3520ff22" providerId="LiveId" clId="{58B30629-A2C4-4145-B411-9BDAC072276B}" dt="2025-03-13T21:30:46.156" v="7" actId="1076"/>
          <ac:spMkLst>
            <pc:docMk/>
            <pc:sldMk cId="2870372188" sldId="311"/>
            <ac:spMk id="11" creationId="{204049E0-072B-4667-94E8-1A941701794D}"/>
          </ac:spMkLst>
        </pc:spChg>
        <pc:spChg chg="add mod">
          <ac:chgData name="JJ HU" userId="f9cbafaa3520ff22" providerId="LiveId" clId="{58B30629-A2C4-4145-B411-9BDAC072276B}" dt="2025-03-13T21:30:48.412" v="8" actId="1076"/>
          <ac:spMkLst>
            <pc:docMk/>
            <pc:sldMk cId="2870372188" sldId="311"/>
            <ac:spMk id="12" creationId="{F80153AE-15B6-4FFB-A6C1-E139C6C9EC2A}"/>
          </ac:spMkLst>
        </pc:spChg>
        <pc:spChg chg="add mod">
          <ac:chgData name="JJ HU" userId="f9cbafaa3520ff22" providerId="LiveId" clId="{58B30629-A2C4-4145-B411-9BDAC072276B}" dt="2025-03-13T21:30:50.541" v="9" actId="1076"/>
          <ac:spMkLst>
            <pc:docMk/>
            <pc:sldMk cId="2870372188" sldId="311"/>
            <ac:spMk id="13" creationId="{59D9EF2C-2D46-4CF4-879A-217BDA90F58D}"/>
          </ac:spMkLst>
        </pc:spChg>
        <pc:spChg chg="add mod">
          <ac:chgData name="JJ HU" userId="f9cbafaa3520ff22" providerId="LiveId" clId="{58B30629-A2C4-4145-B411-9BDAC072276B}" dt="2025-03-13T21:30:29.184" v="3" actId="1076"/>
          <ac:spMkLst>
            <pc:docMk/>
            <pc:sldMk cId="2870372188" sldId="311"/>
            <ac:spMk id="14" creationId="{8F3876F1-9671-4ADB-BA84-A8923C28D3AA}"/>
          </ac:spMkLst>
        </pc:spChg>
        <pc:spChg chg="add mod">
          <ac:chgData name="JJ HU" userId="f9cbafaa3520ff22" providerId="LiveId" clId="{58B30629-A2C4-4145-B411-9BDAC072276B}" dt="2025-03-13T21:30:29.184" v="3" actId="1076"/>
          <ac:spMkLst>
            <pc:docMk/>
            <pc:sldMk cId="2870372188" sldId="311"/>
            <ac:spMk id="15" creationId="{FF26FBA1-A463-4F28-9080-7107C574AA2C}"/>
          </ac:spMkLst>
        </pc:spChg>
        <pc:spChg chg="add mod">
          <ac:chgData name="JJ HU" userId="f9cbafaa3520ff22" providerId="LiveId" clId="{58B30629-A2C4-4145-B411-9BDAC072276B}" dt="2025-03-13T21:30:40.563" v="4" actId="2085"/>
          <ac:spMkLst>
            <pc:docMk/>
            <pc:sldMk cId="2870372188" sldId="311"/>
            <ac:spMk id="16" creationId="{C5F546A0-5921-44A7-8E35-0E30AB46D1D0}"/>
          </ac:spMkLst>
        </pc:spChg>
        <pc:spChg chg="add mod">
          <ac:chgData name="JJ HU" userId="f9cbafaa3520ff22" providerId="LiveId" clId="{58B30629-A2C4-4145-B411-9BDAC072276B}" dt="2025-03-13T21:30:29.184" v="3" actId="1076"/>
          <ac:spMkLst>
            <pc:docMk/>
            <pc:sldMk cId="2870372188" sldId="311"/>
            <ac:spMk id="17" creationId="{F588B618-0A5A-4875-B6E7-18AB8789C7E9}"/>
          </ac:spMkLst>
        </pc:spChg>
        <pc:spChg chg="add mod">
          <ac:chgData name="JJ HU" userId="f9cbafaa3520ff22" providerId="LiveId" clId="{58B30629-A2C4-4145-B411-9BDAC072276B}" dt="2025-03-13T21:30:29.184" v="3" actId="1076"/>
          <ac:spMkLst>
            <pc:docMk/>
            <pc:sldMk cId="2870372188" sldId="311"/>
            <ac:spMk id="18" creationId="{CCA7DA0B-86EA-4F01-A344-2A36BA74283D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1" creationId="{C18EB7BD-5D0D-40B0-AE66-8FF9A84B5587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2" creationId="{CA0DD9C1-ED15-4984-ACF2-6ADF1750FB74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3" creationId="{701E62B5-C3FE-47A7-BF35-474BC83306A3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4" creationId="{FB7912C0-A706-4C13-86FD-F83882A01749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5" creationId="{5C2349A2-D8C2-473E-9785-88CD4CB4A8ED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6" creationId="{4D3B4967-FFCE-4991-98AB-D91637D8EC8A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7" creationId="{5B7FC586-2814-4DD7-9C66-B5454FCCBEE3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8" creationId="{9487FA24-4BEA-473C-BC53-D2523E1E439A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29" creationId="{366D2792-BBC5-4AA1-B6D3-8A0D0180C1B5}"/>
          </ac:spMkLst>
        </pc:spChg>
        <pc:spChg chg="mod">
          <ac:chgData name="JJ HU" userId="f9cbafaa3520ff22" providerId="LiveId" clId="{58B30629-A2C4-4145-B411-9BDAC072276B}" dt="2025-03-13T21:30:24.622" v="2"/>
          <ac:spMkLst>
            <pc:docMk/>
            <pc:sldMk cId="2870372188" sldId="311"/>
            <ac:spMk id="30" creationId="{897C7CD8-3A20-40E4-A239-622331ECEF5C}"/>
          </ac:spMkLst>
        </pc:spChg>
        <pc:grpChg chg="add mod">
          <ac:chgData name="JJ HU" userId="f9cbafaa3520ff22" providerId="LiveId" clId="{58B30629-A2C4-4145-B411-9BDAC072276B}" dt="2025-03-13T21:30:29.184" v="3" actId="1076"/>
          <ac:grpSpMkLst>
            <pc:docMk/>
            <pc:sldMk cId="2870372188" sldId="311"/>
            <ac:grpSpMk id="19" creationId="{450E0D28-38B0-4FB4-97FB-A7A2F0F377C3}"/>
          </ac:grpSpMkLst>
        </pc:grpChg>
        <pc:picChg chg="add mod">
          <ac:chgData name="JJ HU" userId="f9cbafaa3520ff22" providerId="LiveId" clId="{58B30629-A2C4-4145-B411-9BDAC072276B}" dt="2025-03-13T21:30:43.709" v="6" actId="1076"/>
          <ac:picMkLst>
            <pc:docMk/>
            <pc:sldMk cId="2870372188" sldId="311"/>
            <ac:picMk id="10" creationId="{28C57538-BB70-498F-893C-A90AA274BB3C}"/>
          </ac:picMkLst>
        </pc:picChg>
        <pc:picChg chg="mod">
          <ac:chgData name="JJ HU" userId="f9cbafaa3520ff22" providerId="LiveId" clId="{58B30629-A2C4-4145-B411-9BDAC072276B}" dt="2025-03-13T21:30:24.622" v="2"/>
          <ac:picMkLst>
            <pc:docMk/>
            <pc:sldMk cId="2870372188" sldId="311"/>
            <ac:picMk id="20" creationId="{61AEA13C-DBB5-43D3-9020-51BDCCE7B017}"/>
          </ac:picMkLst>
        </pc:picChg>
        <pc:picChg chg="del">
          <ac:chgData name="JJ HU" userId="f9cbafaa3520ff22" providerId="LiveId" clId="{58B30629-A2C4-4145-B411-9BDAC072276B}" dt="2025-03-13T21:30:21.528" v="0" actId="478"/>
          <ac:picMkLst>
            <pc:docMk/>
            <pc:sldMk cId="2870372188" sldId="311"/>
            <ac:picMk id="10242" creationId="{64B6E424-7326-4BCD-AADF-2837441F8E35}"/>
          </ac:picMkLst>
        </pc:picChg>
        <pc:picChg chg="del">
          <ac:chgData name="JJ HU" userId="f9cbafaa3520ff22" providerId="LiveId" clId="{58B30629-A2C4-4145-B411-9BDAC072276B}" dt="2025-03-13T21:30:21.528" v="0" actId="478"/>
          <ac:picMkLst>
            <pc:docMk/>
            <pc:sldMk cId="2870372188" sldId="311"/>
            <ac:picMk id="10244" creationId="{998F8F90-F7B6-4D72-A3B4-27B16D568E02}"/>
          </ac:picMkLst>
        </pc:picChg>
      </pc:sldChg>
      <pc:sldChg chg="addSp delSp modSp mod">
        <pc:chgData name="JJ HU" userId="f9cbafaa3520ff22" providerId="LiveId" clId="{58B30629-A2C4-4145-B411-9BDAC072276B}" dt="2025-03-13T21:31:45.913" v="28" actId="1036"/>
        <pc:sldMkLst>
          <pc:docMk/>
          <pc:sldMk cId="979075423" sldId="312"/>
        </pc:sldMkLst>
        <pc:spChg chg="del">
          <ac:chgData name="JJ HU" userId="f9cbafaa3520ff22" providerId="LiveId" clId="{58B30629-A2C4-4145-B411-9BDAC072276B}" dt="2025-03-13T21:31:25.845" v="12" actId="478"/>
          <ac:spMkLst>
            <pc:docMk/>
            <pc:sldMk cId="979075423" sldId="312"/>
            <ac:spMk id="5" creationId="{A0F639AA-4FBC-434C-8AA9-FE7C39006C99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7" creationId="{873CBD7F-9D09-4E86-83B7-343F65E115EB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8" creationId="{2C345743-7FA7-4820-A48E-C5A2C60F4E84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9" creationId="{66AA9337-C28E-4E00-A4AA-BC79C9B43BC6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0" creationId="{1C3EEB4E-530E-4950-9E92-1F211B3E04C0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1" creationId="{CE2B0E9A-6AE5-4A19-9999-0ADAFD467086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2" creationId="{DEA9BDD5-6E23-4970-B159-6744A2462340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3" creationId="{5E6CDA45-FB13-4606-93F2-FF398E3FD77C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4" creationId="{CBE418DC-7186-44EB-BC34-FE9F1EE116A6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5" creationId="{C84A75FA-10B1-4164-B504-A5DE4BE2FD50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6" creationId="{C673D0A3-B250-4FBA-B918-9F054EA880A2}"/>
          </ac:spMkLst>
        </pc:spChg>
        <pc:spChg chg="add del mod">
          <ac:chgData name="JJ HU" userId="f9cbafaa3520ff22" providerId="LiveId" clId="{58B30629-A2C4-4145-B411-9BDAC072276B}" dt="2025-03-13T21:31:33.764" v="20"/>
          <ac:spMkLst>
            <pc:docMk/>
            <pc:sldMk cId="979075423" sldId="312"/>
            <ac:spMk id="17" creationId="{98659F99-DB6F-4CBF-8F04-0D7E090DBFFF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29" creationId="{3B570055-5E33-442A-99EF-AED7FA673BB1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0" creationId="{761B3683-3ACC-4B0A-9511-F9140E3F5E1F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1" creationId="{97EFE806-9FB7-45FB-8BE2-414415B7F54E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2" creationId="{FD6FE865-B600-4EE7-B861-FC39C5FCA886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3" creationId="{208E04E5-2E10-47A3-A7B2-1FCD2B0481BF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4" creationId="{A48AB1C4-C8FA-4032-BDC7-A723A74A4128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5" creationId="{68D49707-F157-4C96-A0E5-A45E0DABBBCF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6" creationId="{F94ACF5C-6457-4B1E-989D-62D4B2927FD9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7" creationId="{9BCE32A1-114B-4502-B01D-8852AC52B668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8" creationId="{91647AEF-37EA-4341-9AE8-8F081CF69C98}"/>
          </ac:spMkLst>
        </pc:spChg>
        <pc:spChg chg="add del mod">
          <ac:chgData name="JJ HU" userId="f9cbafaa3520ff22" providerId="LiveId" clId="{58B30629-A2C4-4145-B411-9BDAC072276B}" dt="2025-03-13T21:31:33.456" v="19"/>
          <ac:spMkLst>
            <pc:docMk/>
            <pc:sldMk cId="979075423" sldId="312"/>
            <ac:spMk id="39" creationId="{8A43FE5E-9005-45D6-9F10-F314F1833D53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1" creationId="{13911BEC-6C50-4185-ACC1-92034828902F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2" creationId="{C57509A3-3271-4AAA-A9DD-03FF08619A19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3" creationId="{3616EC3F-DECE-4AD0-B22A-4AB45DB2CDBC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4" creationId="{1459CD33-BE0C-4B04-BE33-7D0E6C41ABD8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5" creationId="{CC21807C-0DA7-4FE1-A57A-56D12808D9E7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6" creationId="{7588C5E8-1BA1-4FDB-AD3A-9D27D361B7DD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7" creationId="{BF115B69-1D97-4BF2-9C1B-FD1073420AF1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8" creationId="{23F3AF4B-7917-4A53-B3CA-84D5F7F40B51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59" creationId="{3AEA90CC-3BBD-42C5-8AA8-EB613ACBE225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60" creationId="{0F4F093E-7ED7-4E07-AA68-795EDBCA56AE}"/>
          </ac:spMkLst>
        </pc:spChg>
        <pc:spChg chg="add mod">
          <ac:chgData name="JJ HU" userId="f9cbafaa3520ff22" providerId="LiveId" clId="{58B30629-A2C4-4145-B411-9BDAC072276B}" dt="2025-03-13T21:31:45.913" v="28" actId="1036"/>
          <ac:spMkLst>
            <pc:docMk/>
            <pc:sldMk cId="979075423" sldId="312"/>
            <ac:spMk id="61" creationId="{1684668A-08D1-40E9-87BC-8375E31D9D77}"/>
          </ac:spMkLst>
        </pc:spChg>
        <pc:picChg chg="add del mod">
          <ac:chgData name="JJ HU" userId="f9cbafaa3520ff22" providerId="LiveId" clId="{58B30629-A2C4-4145-B411-9BDAC072276B}" dt="2025-03-13T21:31:33.764" v="20"/>
          <ac:picMkLst>
            <pc:docMk/>
            <pc:sldMk cId="979075423" sldId="312"/>
            <ac:picMk id="6" creationId="{7FF6A9D2-F29F-4A84-A94F-84CE5E33E13A}"/>
          </ac:picMkLst>
        </pc:picChg>
        <pc:picChg chg="add del mod">
          <ac:chgData name="JJ HU" userId="f9cbafaa3520ff22" providerId="LiveId" clId="{58B30629-A2C4-4145-B411-9BDAC072276B}" dt="2025-03-13T21:31:33.456" v="19"/>
          <ac:picMkLst>
            <pc:docMk/>
            <pc:sldMk cId="979075423" sldId="312"/>
            <ac:picMk id="28" creationId="{A85BB59B-0AC7-47EC-AE8E-55F5351B13A0}"/>
          </ac:picMkLst>
        </pc:picChg>
        <pc:picChg chg="add mod">
          <ac:chgData name="JJ HU" userId="f9cbafaa3520ff22" providerId="LiveId" clId="{58B30629-A2C4-4145-B411-9BDAC072276B}" dt="2025-03-13T21:31:34.271" v="21"/>
          <ac:picMkLst>
            <pc:docMk/>
            <pc:sldMk cId="979075423" sldId="312"/>
            <ac:picMk id="50" creationId="{EDF8FA52-E7DF-42F7-A8E4-D820F51729C7}"/>
          </ac:picMkLst>
        </pc:picChg>
        <pc:picChg chg="del mod">
          <ac:chgData name="JJ HU" userId="f9cbafaa3520ff22" providerId="LiveId" clId="{58B30629-A2C4-4145-B411-9BDAC072276B}" dt="2025-03-13T21:31:22.371" v="11" actId="478"/>
          <ac:picMkLst>
            <pc:docMk/>
            <pc:sldMk cId="979075423" sldId="312"/>
            <ac:picMk id="6146" creationId="{DD47DDE8-ED86-43E3-AE0E-23F9AAD3D852}"/>
          </ac:picMkLst>
        </pc:pic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18" creationId="{84D4842E-1CF8-434D-A7B9-1C3C649F4012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19" creationId="{4B10B671-9280-4127-917E-CE68AC7AD887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0" creationId="{A677D077-2FC9-4CE1-8D15-6820C3863E68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1" creationId="{5488C0DA-4A27-4C1A-A82F-F5D7B4111FD7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2" creationId="{3B505F19-9290-4776-A12B-2DC59A6C7EA6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3" creationId="{3EE1F085-B495-4BBB-8E4A-5B155E87D7ED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4" creationId="{6959A2E8-9A94-450E-AC04-E29B6C21DA8F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5" creationId="{CA5CA1A6-3650-4FA1-86E5-458869F19B49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6" creationId="{5C00B123-AAC6-4F40-BAB6-17B083DF862B}"/>
          </ac:cxnSpMkLst>
        </pc:cxnChg>
        <pc:cxnChg chg="add del mod">
          <ac:chgData name="JJ HU" userId="f9cbafaa3520ff22" providerId="LiveId" clId="{58B30629-A2C4-4145-B411-9BDAC072276B}" dt="2025-03-13T21:31:33.764" v="20"/>
          <ac:cxnSpMkLst>
            <pc:docMk/>
            <pc:sldMk cId="979075423" sldId="312"/>
            <ac:cxnSpMk id="27" creationId="{56D6ECC9-4501-44B2-9AFA-DA831D0D08E6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0" creationId="{D48FD484-A0CE-421F-8ADE-2989F994E2E5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1" creationId="{C132472D-E3FB-48E6-B2B9-4B8CD1982AD3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2" creationId="{CE477252-0E2B-41FF-9F8A-0AC36C11B99E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3" creationId="{E770BA27-DA1B-41A6-8E02-9B4205BB733B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4" creationId="{41F75533-18F1-41F9-93E8-DEC1E65E72B0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5" creationId="{3C7689BC-7F71-4896-BE6E-44E5D94291FE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6" creationId="{6BF31732-C629-4D85-AC88-4FD415D2673E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7" creationId="{014657DA-5184-4C26-8BBD-1073F752CF3C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8" creationId="{2D4D580B-66F1-4A20-90E8-C9233565BAFA}"/>
          </ac:cxnSpMkLst>
        </pc:cxnChg>
        <pc:cxnChg chg="add del mod">
          <ac:chgData name="JJ HU" userId="f9cbafaa3520ff22" providerId="LiveId" clId="{58B30629-A2C4-4145-B411-9BDAC072276B}" dt="2025-03-13T21:31:33.456" v="19"/>
          <ac:cxnSpMkLst>
            <pc:docMk/>
            <pc:sldMk cId="979075423" sldId="312"/>
            <ac:cxnSpMk id="49" creationId="{BBBA42D4-F7EB-4424-944E-6A3F739AE295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2" creationId="{87A279DA-0F6B-4BBB-A35E-42F4D6B3DAC0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3" creationId="{FC84A122-4747-4D41-AF6A-E88E5A1D6610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4" creationId="{42321342-763C-44CF-84F1-B8240EF8A833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5" creationId="{F763792B-2436-4A01-A6F5-6E85B5DEE754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6" creationId="{C1869C85-9621-4D4A-B2D8-8C8E407A01ED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7" creationId="{FC993CEB-DB32-4200-B56D-1D0EDEAE62DD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8" creationId="{4DB47556-3388-4149-8560-891FF4046381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69" creationId="{6B0EDF03-C857-4EA1-BFC8-FAA492FBFCB9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70" creationId="{84BC4D10-F030-4931-93B7-4BDD4540F077}"/>
          </ac:cxnSpMkLst>
        </pc:cxnChg>
        <pc:cxnChg chg="add mod">
          <ac:chgData name="JJ HU" userId="f9cbafaa3520ff22" providerId="LiveId" clId="{58B30629-A2C4-4145-B411-9BDAC072276B}" dt="2025-03-13T21:31:45.913" v="28" actId="1036"/>
          <ac:cxnSpMkLst>
            <pc:docMk/>
            <pc:sldMk cId="979075423" sldId="312"/>
            <ac:cxnSpMk id="71" creationId="{1CBFB340-E726-4779-B014-EE9381C36BDD}"/>
          </ac:cxnSpMkLst>
        </pc:cxnChg>
      </pc:sldChg>
    </pc:docChg>
  </pc:docChgLst>
  <pc:docChgLst>
    <pc:chgData userId="f9cbafaa3520ff22" providerId="LiveId" clId="{97B1C913-177D-49A1-9105-9CEBAF2590F3}"/>
    <pc:docChg chg="undo custSel addSld modSld sldOrd">
      <pc:chgData name="" userId="f9cbafaa3520ff22" providerId="LiveId" clId="{97B1C913-177D-49A1-9105-9CEBAF2590F3}" dt="2021-04-14T04:02:01.580" v="433"/>
      <pc:docMkLst>
        <pc:docMk/>
      </pc:docMkLst>
      <pc:sldChg chg="addSp delSp">
        <pc:chgData name="" userId="f9cbafaa3520ff22" providerId="LiveId" clId="{97B1C913-177D-49A1-9105-9CEBAF2590F3}" dt="2021-04-11T13:25:15.225" v="83"/>
        <pc:sldMkLst>
          <pc:docMk/>
          <pc:sldMk cId="2679517564" sldId="281"/>
        </pc:sldMkLst>
        <pc:picChg chg="add del">
          <ac:chgData name="" userId="f9cbafaa3520ff22" providerId="LiveId" clId="{97B1C913-177D-49A1-9105-9CEBAF2590F3}" dt="2021-04-11T13:25:15.225" v="83"/>
          <ac:picMkLst>
            <pc:docMk/>
            <pc:sldMk cId="2679517564" sldId="281"/>
            <ac:picMk id="5122" creationId="{C0BDBC10-F753-493A-8D84-CFA0DCCA5E0B}"/>
          </ac:picMkLst>
        </pc:picChg>
      </pc:sldChg>
      <pc:sldChg chg="addSp delSp">
        <pc:chgData name="" userId="f9cbafaa3520ff22" providerId="LiveId" clId="{97B1C913-177D-49A1-9105-9CEBAF2590F3}" dt="2021-04-11T12:58:59.878" v="1"/>
        <pc:sldMkLst>
          <pc:docMk/>
          <pc:sldMk cId="3077428097" sldId="295"/>
        </pc:sldMkLst>
        <pc:picChg chg="add">
          <ac:chgData name="" userId="f9cbafaa3520ff22" providerId="LiveId" clId="{97B1C913-177D-49A1-9105-9CEBAF2590F3}" dt="2021-04-11T12:58:59.878" v="1"/>
          <ac:picMkLst>
            <pc:docMk/>
            <pc:sldMk cId="3077428097" sldId="295"/>
            <ac:picMk id="3" creationId="{D77B58CB-9993-4F5B-A6F1-711AD83E29C2}"/>
          </ac:picMkLst>
        </pc:picChg>
        <pc:picChg chg="del">
          <ac:chgData name="" userId="f9cbafaa3520ff22" providerId="LiveId" clId="{97B1C913-177D-49A1-9105-9CEBAF2590F3}" dt="2021-04-11T12:58:58.266" v="0" actId="478"/>
          <ac:picMkLst>
            <pc:docMk/>
            <pc:sldMk cId="3077428097" sldId="295"/>
            <ac:picMk id="4098" creationId="{784F75D6-0873-4065-AA60-21FCC445DF37}"/>
          </ac:picMkLst>
        </pc:picChg>
      </pc:sldChg>
      <pc:sldChg chg="addSp delSp modSp modNotesTx">
        <pc:chgData name="" userId="f9cbafaa3520ff22" providerId="LiveId" clId="{97B1C913-177D-49A1-9105-9CEBAF2590F3}" dt="2021-04-14T03:56:08.809" v="432" actId="20577"/>
        <pc:sldMkLst>
          <pc:docMk/>
          <pc:sldMk cId="3308108748" sldId="299"/>
        </pc:sldMkLst>
        <pc:spChg chg="add del mod">
          <ac:chgData name="" userId="f9cbafaa3520ff22" providerId="LiveId" clId="{97B1C913-177D-49A1-9105-9CEBAF2590F3}" dt="2021-04-14T03:55:45.227" v="365" actId="478"/>
          <ac:spMkLst>
            <pc:docMk/>
            <pc:sldMk cId="3308108748" sldId="299"/>
            <ac:spMk id="11" creationId="{F5ED0430-14BC-4467-B8F6-96EA257ABCB1}"/>
          </ac:spMkLst>
        </pc:spChg>
      </pc:sldChg>
      <pc:sldChg chg="modNotesTx">
        <pc:chgData name="" userId="f9cbafaa3520ff22" providerId="LiveId" clId="{97B1C913-177D-49A1-9105-9CEBAF2590F3}" dt="2021-04-14T02:47:16.679" v="349" actId="20577"/>
        <pc:sldMkLst>
          <pc:docMk/>
          <pc:sldMk cId="1635192985" sldId="306"/>
        </pc:sldMkLst>
      </pc:sldChg>
      <pc:sldChg chg="addSp delSp modSp">
        <pc:chgData name="" userId="f9cbafaa3520ff22" providerId="LiveId" clId="{97B1C913-177D-49A1-9105-9CEBAF2590F3}" dt="2021-04-11T13:11:32.331" v="22" actId="1036"/>
        <pc:sldMkLst>
          <pc:docMk/>
          <pc:sldMk cId="1890514147" sldId="307"/>
        </pc:sldMkLst>
        <pc:spChg chg="add mod">
          <ac:chgData name="" userId="f9cbafaa3520ff22" providerId="LiveId" clId="{97B1C913-177D-49A1-9105-9CEBAF2590F3}" dt="2021-04-11T13:11:32.331" v="22" actId="1036"/>
          <ac:spMkLst>
            <pc:docMk/>
            <pc:sldMk cId="1890514147" sldId="307"/>
            <ac:spMk id="9" creationId="{0A37BC54-D36E-44DA-8E6F-5CB21C94FF65}"/>
          </ac:spMkLst>
        </pc:spChg>
        <pc:spChg chg="del">
          <ac:chgData name="" userId="f9cbafaa3520ff22" providerId="LiveId" clId="{97B1C913-177D-49A1-9105-9CEBAF2590F3}" dt="2021-04-11T13:11:14.841" v="9" actId="478"/>
          <ac:spMkLst>
            <pc:docMk/>
            <pc:sldMk cId="1890514147" sldId="307"/>
            <ac:spMk id="10" creationId="{7E25878C-82E9-4B1A-B516-91716A57D471}"/>
          </ac:spMkLst>
        </pc:spChg>
        <pc:spChg chg="mod ord">
          <ac:chgData name="" userId="f9cbafaa3520ff22" providerId="LiveId" clId="{97B1C913-177D-49A1-9105-9CEBAF2590F3}" dt="2021-04-11T13:11:32.331" v="22" actId="1036"/>
          <ac:spMkLst>
            <pc:docMk/>
            <pc:sldMk cId="1890514147" sldId="307"/>
            <ac:spMk id="12" creationId="{91330D00-BABB-4889-A6BB-F504982B3308}"/>
          </ac:spMkLst>
        </pc:spChg>
        <pc:picChg chg="add mod">
          <ac:chgData name="" userId="f9cbafaa3520ff22" providerId="LiveId" clId="{97B1C913-177D-49A1-9105-9CEBAF2590F3}" dt="2021-04-11T13:11:32.331" v="22" actId="1036"/>
          <ac:picMkLst>
            <pc:docMk/>
            <pc:sldMk cId="1890514147" sldId="307"/>
            <ac:picMk id="5" creationId="{5916327A-AEDB-4F0D-AEC8-5A54BB5F5BFC}"/>
          </ac:picMkLst>
        </pc:picChg>
        <pc:picChg chg="del">
          <ac:chgData name="" userId="f9cbafaa3520ff22" providerId="LiveId" clId="{97B1C913-177D-49A1-9105-9CEBAF2590F3}" dt="2021-04-11T13:10:35.782" v="3" actId="478"/>
          <ac:picMkLst>
            <pc:docMk/>
            <pc:sldMk cId="1890514147" sldId="307"/>
            <ac:picMk id="5122" creationId="{3CDCF804-5E0D-483B-89EB-C47DCEB9B70F}"/>
          </ac:picMkLst>
        </pc:picChg>
      </pc:sldChg>
      <pc:sldChg chg="addSp delSp modSp">
        <pc:chgData name="" userId="f9cbafaa3520ff22" providerId="LiveId" clId="{97B1C913-177D-49A1-9105-9CEBAF2590F3}" dt="2021-04-11T13:13:56.277" v="45" actId="20577"/>
        <pc:sldMkLst>
          <pc:docMk/>
          <pc:sldMk cId="1717688384" sldId="308"/>
        </pc:sldMkLst>
        <pc:spChg chg="mod">
          <ac:chgData name="" userId="f9cbafaa3520ff22" providerId="LiveId" clId="{97B1C913-177D-49A1-9105-9CEBAF2590F3}" dt="2021-04-11T13:13:56.277" v="45" actId="20577"/>
          <ac:spMkLst>
            <pc:docMk/>
            <pc:sldMk cId="1717688384" sldId="308"/>
            <ac:spMk id="2" creationId="{00000000-0000-0000-0000-000000000000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4" creationId="{55EF5CD5-B709-4791-9CAB-2F0941C91B55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6" creationId="{5E3681E9-1C99-41D0-B030-3B7D7242D62A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7" creationId="{8961C123-E073-49CA-A3FD-3E8A31C3483F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9" creationId="{256BDB7E-6DEA-4FEE-AE67-0BF09607A764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10" creationId="{039FD2F5-F02F-493E-86A7-889417A7B962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11" creationId="{69633A51-445C-4329-A08E-90AC157D61CD}"/>
          </ac:spMkLst>
        </pc:spChg>
        <pc:picChg chg="del">
          <ac:chgData name="" userId="f9cbafaa3520ff22" providerId="LiveId" clId="{97B1C913-177D-49A1-9105-9CEBAF2590F3}" dt="2021-04-11T13:12:53.066" v="24" actId="478"/>
          <ac:picMkLst>
            <pc:docMk/>
            <pc:sldMk cId="1717688384" sldId="308"/>
            <ac:picMk id="5" creationId="{476026C3-A397-44B0-A9BB-159DBCFC1299}"/>
          </ac:picMkLst>
        </pc:picChg>
        <pc:picChg chg="add mod ord">
          <ac:chgData name="" userId="f9cbafaa3520ff22" providerId="LiveId" clId="{97B1C913-177D-49A1-9105-9CEBAF2590F3}" dt="2021-04-11T13:13:42.175" v="41" actId="1037"/>
          <ac:picMkLst>
            <pc:docMk/>
            <pc:sldMk cId="1717688384" sldId="308"/>
            <ac:picMk id="12" creationId="{DD9FCF7F-2E3B-4614-9407-8EA92CEF2AB0}"/>
          </ac:picMkLst>
        </pc:picChg>
      </pc:sldChg>
      <pc:sldChg chg="addSp delSp modSp ord">
        <pc:chgData name="" userId="f9cbafaa3520ff22" providerId="LiveId" clId="{97B1C913-177D-49A1-9105-9CEBAF2590F3}" dt="2021-04-14T04:02:01.580" v="433"/>
        <pc:sldMkLst>
          <pc:docMk/>
          <pc:sldMk cId="3349678861" sldId="310"/>
        </pc:sldMkLst>
        <pc:spChg chg="mod">
          <ac:chgData name="" userId="f9cbafaa3520ff22" providerId="LiveId" clId="{97B1C913-177D-49A1-9105-9CEBAF2590F3}" dt="2021-04-11T13:21:15.210" v="79" actId="20577"/>
          <ac:spMkLst>
            <pc:docMk/>
            <pc:sldMk cId="3349678861" sldId="310"/>
            <ac:spMk id="2" creationId="{4D8A2251-1EB9-495F-8EB3-21B5C115B202}"/>
          </ac:spMkLst>
        </pc:spChg>
        <pc:spChg chg="mod">
          <ac:chgData name="" userId="f9cbafaa3520ff22" providerId="LiveId" clId="{97B1C913-177D-49A1-9105-9CEBAF2590F3}" dt="2021-04-11T13:20:52.378" v="64" actId="1035"/>
          <ac:spMkLst>
            <pc:docMk/>
            <pc:sldMk cId="3349678861" sldId="310"/>
            <ac:spMk id="7" creationId="{561C129A-DB11-478D-ABC0-2BFE7AAB70A8}"/>
          </ac:spMkLst>
        </pc:spChg>
        <pc:picChg chg="add mod ord">
          <ac:chgData name="" userId="f9cbafaa3520ff22" providerId="LiveId" clId="{97B1C913-177D-49A1-9105-9CEBAF2590F3}" dt="2021-04-11T13:20:42.818" v="50" actId="14100"/>
          <ac:picMkLst>
            <pc:docMk/>
            <pc:sldMk cId="3349678861" sldId="310"/>
            <ac:picMk id="5" creationId="{D12249D0-05B7-494F-A031-E6D146772096}"/>
          </ac:picMkLst>
        </pc:picChg>
        <pc:picChg chg="del">
          <ac:chgData name="" userId="f9cbafaa3520ff22" providerId="LiveId" clId="{97B1C913-177D-49A1-9105-9CEBAF2590F3}" dt="2021-04-11T13:20:30.976" v="46" actId="478"/>
          <ac:picMkLst>
            <pc:docMk/>
            <pc:sldMk cId="3349678861" sldId="310"/>
            <ac:picMk id="4100" creationId="{BCADE6FC-C984-449E-B1D5-21D306673A0B}"/>
          </ac:picMkLst>
        </pc:picChg>
      </pc:sldChg>
      <pc:sldChg chg="addSp add setBg">
        <pc:chgData name="" userId="f9cbafaa3520ff22" providerId="LiveId" clId="{97B1C913-177D-49A1-9105-9CEBAF2590F3}" dt="2021-04-11T13:22:38.985" v="81"/>
        <pc:sldMkLst>
          <pc:docMk/>
          <pc:sldMk cId="2870372188" sldId="311"/>
        </pc:sldMkLst>
        <pc:spChg chg="add">
          <ac:chgData name="" userId="f9cbafaa3520ff22" providerId="LiveId" clId="{97B1C913-177D-49A1-9105-9CEBAF2590F3}" dt="2021-04-11T13:22:38.985" v="81"/>
          <ac:spMkLst>
            <pc:docMk/>
            <pc:sldMk cId="2870372188" sldId="311"/>
            <ac:spMk id="8" creationId="{D11EFE1B-552B-4F17-A437-E873D8CC523F}"/>
          </ac:spMkLst>
        </pc:spChg>
      </pc:sldChg>
      <pc:sldChg chg="addSp delSp modSp add">
        <pc:chgData name="" userId="f9cbafaa3520ff22" providerId="LiveId" clId="{97B1C913-177D-49A1-9105-9CEBAF2590F3}" dt="2021-04-11T13:29:29.718" v="163" actId="20577"/>
        <pc:sldMkLst>
          <pc:docMk/>
          <pc:sldMk cId="979075423" sldId="312"/>
        </pc:sldMkLst>
        <pc:spChg chg="mod">
          <ac:chgData name="" userId="f9cbafaa3520ff22" providerId="LiveId" clId="{97B1C913-177D-49A1-9105-9CEBAF2590F3}" dt="2021-04-11T13:29:29.718" v="163" actId="20577"/>
          <ac:spMkLst>
            <pc:docMk/>
            <pc:sldMk cId="979075423" sldId="312"/>
            <ac:spMk id="2" creationId="{9BE7AC70-DE77-4065-B063-50EE7DF610C3}"/>
          </ac:spMkLst>
        </pc:spChg>
        <pc:spChg chg="del">
          <ac:chgData name="" userId="f9cbafaa3520ff22" providerId="LiveId" clId="{97B1C913-177D-49A1-9105-9CEBAF2590F3}" dt="2021-04-11T13:25:33.792" v="123" actId="478"/>
          <ac:spMkLst>
            <pc:docMk/>
            <pc:sldMk cId="979075423" sldId="312"/>
            <ac:spMk id="3" creationId="{F487D9AA-EF28-400B-BFC6-36DA17DCDD73}"/>
          </ac:spMkLst>
        </pc:spChg>
        <pc:spChg chg="add mod">
          <ac:chgData name="" userId="f9cbafaa3520ff22" providerId="LiveId" clId="{97B1C913-177D-49A1-9105-9CEBAF2590F3}" dt="2021-04-11T13:27:46.853" v="151" actId="1076"/>
          <ac:spMkLst>
            <pc:docMk/>
            <pc:sldMk cId="979075423" sldId="312"/>
            <ac:spMk id="5" creationId="{A0F639AA-4FBC-434C-8AA9-FE7C39006C99}"/>
          </ac:spMkLst>
        </pc:spChg>
        <pc:picChg chg="add mod modCrop">
          <ac:chgData name="" userId="f9cbafaa3520ff22" providerId="LiveId" clId="{97B1C913-177D-49A1-9105-9CEBAF2590F3}" dt="2021-04-11T13:27:49.993" v="154" actId="1036"/>
          <ac:picMkLst>
            <pc:docMk/>
            <pc:sldMk cId="979075423" sldId="312"/>
            <ac:picMk id="6146" creationId="{DD47DDE8-ED86-43E3-AE0E-23F9AAD3D852}"/>
          </ac:picMkLst>
        </pc:picChg>
      </pc:sldChg>
      <pc:sldChg chg="add">
        <pc:chgData name="" userId="f9cbafaa3520ff22" providerId="LiveId" clId="{97B1C913-177D-49A1-9105-9CEBAF2590F3}" dt="2021-04-11T13:29:02.483" v="155"/>
        <pc:sldMkLst>
          <pc:docMk/>
          <pc:sldMk cId="2328559308" sldId="313"/>
        </pc:sldMkLst>
      </pc:sldChg>
      <pc:sldChg chg="addSp delSp modSp add">
        <pc:chgData name="" userId="f9cbafaa3520ff22" providerId="LiveId" clId="{97B1C913-177D-49A1-9105-9CEBAF2590F3}" dt="2021-04-11T19:19:26.505" v="328" actId="1038"/>
        <pc:sldMkLst>
          <pc:docMk/>
          <pc:sldMk cId="1294980824" sldId="314"/>
        </pc:sldMkLst>
        <pc:spChg chg="mod">
          <ac:chgData name="" userId="f9cbafaa3520ff22" providerId="LiveId" clId="{97B1C913-177D-49A1-9105-9CEBAF2590F3}" dt="2021-04-11T19:12:41.348" v="193" actId="20577"/>
          <ac:spMkLst>
            <pc:docMk/>
            <pc:sldMk cId="1294980824" sldId="314"/>
            <ac:spMk id="2" creationId="{DE99D1C7-F9F7-4F66-BF6A-C106548B85C5}"/>
          </ac:spMkLst>
        </pc:spChg>
        <pc:spChg chg="del">
          <ac:chgData name="" userId="f9cbafaa3520ff22" providerId="LiveId" clId="{97B1C913-177D-49A1-9105-9CEBAF2590F3}" dt="2021-04-11T19:12:38.544" v="191" actId="478"/>
          <ac:spMkLst>
            <pc:docMk/>
            <pc:sldMk cId="1294980824" sldId="314"/>
            <ac:spMk id="3" creationId="{E84223AA-9C39-4CEA-967F-F0D9585C7859}"/>
          </ac:spMkLst>
        </pc:spChg>
        <pc:spChg chg="add mod">
          <ac:chgData name="" userId="f9cbafaa3520ff22" providerId="LiveId" clId="{97B1C913-177D-49A1-9105-9CEBAF2590F3}" dt="2021-04-11T19:19:26.505" v="328" actId="1038"/>
          <ac:spMkLst>
            <pc:docMk/>
            <pc:sldMk cId="1294980824" sldId="314"/>
            <ac:spMk id="6" creationId="{FE0E6ADA-EDC1-49A2-A99B-5AE727FD9401}"/>
          </ac:spMkLst>
        </pc:spChg>
        <pc:spChg chg="add mod">
          <ac:chgData name="" userId="f9cbafaa3520ff22" providerId="LiveId" clId="{97B1C913-177D-49A1-9105-9CEBAF2590F3}" dt="2021-04-11T19:16:00.694" v="304" actId="1038"/>
          <ac:spMkLst>
            <pc:docMk/>
            <pc:sldMk cId="1294980824" sldId="314"/>
            <ac:spMk id="7" creationId="{F1BE2C69-14CB-4831-8DF4-A7631DD5BE89}"/>
          </ac:spMkLst>
        </pc:spChg>
        <pc:picChg chg="add mod">
          <ac:chgData name="" userId="f9cbafaa3520ff22" providerId="LiveId" clId="{97B1C913-177D-49A1-9105-9CEBAF2590F3}" dt="2021-04-11T19:14:52.789" v="277" actId="1076"/>
          <ac:picMkLst>
            <pc:docMk/>
            <pc:sldMk cId="1294980824" sldId="314"/>
            <ac:picMk id="5" creationId="{D3441985-9CD3-4D21-8986-6B8CABBBF19B}"/>
          </ac:picMkLst>
        </pc:picChg>
      </pc:sldChg>
    </pc:docChg>
  </pc:docChgLst>
  <pc:docChgLst>
    <pc:chgData name="JJ HU" userId="f9cbafaa3520ff22" providerId="LiveId" clId="{95826443-80AC-4A57-BF44-B72D4D9415F9}"/>
    <pc:docChg chg="undo custSel addSld delSld modSld">
      <pc:chgData name="JJ HU" userId="f9cbafaa3520ff22" providerId="LiveId" clId="{95826443-80AC-4A57-BF44-B72D4D9415F9}" dt="2024-04-03T18:21:50.061" v="24" actId="1037"/>
      <pc:docMkLst>
        <pc:docMk/>
      </pc:docMkLst>
      <pc:sldChg chg="addSp delSp modSp mod">
        <pc:chgData name="JJ HU" userId="f9cbafaa3520ff22" providerId="LiveId" clId="{95826443-80AC-4A57-BF44-B72D4D9415F9}" dt="2024-04-03T02:25:00.154" v="7" actId="1076"/>
        <pc:sldMkLst>
          <pc:docMk/>
          <pc:sldMk cId="3077428097" sldId="295"/>
        </pc:sldMkLst>
        <pc:picChg chg="del">
          <ac:chgData name="JJ HU" userId="f9cbafaa3520ff22" providerId="LiveId" clId="{95826443-80AC-4A57-BF44-B72D4D9415F9}" dt="2024-04-03T02:24:55.014" v="5" actId="478"/>
          <ac:picMkLst>
            <pc:docMk/>
            <pc:sldMk cId="3077428097" sldId="295"/>
            <ac:picMk id="3" creationId="{D77B58CB-9993-4F5B-A6F1-711AD83E29C2}"/>
          </ac:picMkLst>
        </pc:picChg>
        <pc:picChg chg="add mod">
          <ac:chgData name="JJ HU" userId="f9cbafaa3520ff22" providerId="LiveId" clId="{95826443-80AC-4A57-BF44-B72D4D9415F9}" dt="2024-04-03T02:25:00.154" v="7" actId="1076"/>
          <ac:picMkLst>
            <pc:docMk/>
            <pc:sldMk cId="3077428097" sldId="295"/>
            <ac:picMk id="4" creationId="{C51ECB57-7EB0-4CDD-B68B-60A79B43B45F}"/>
          </ac:picMkLst>
        </pc:picChg>
      </pc:sldChg>
      <pc:sldChg chg="modSp mod">
        <pc:chgData name="JJ HU" userId="f9cbafaa3520ff22" providerId="LiveId" clId="{95826443-80AC-4A57-BF44-B72D4D9415F9}" dt="2024-04-03T18:21:50.061" v="24" actId="1037"/>
        <pc:sldMkLst>
          <pc:docMk/>
          <pc:sldMk cId="3308108748" sldId="299"/>
        </pc:sldMkLst>
        <pc:spChg chg="mod">
          <ac:chgData name="JJ HU" userId="f9cbafaa3520ff22" providerId="LiveId" clId="{95826443-80AC-4A57-BF44-B72D4D9415F9}" dt="2024-04-03T18:20:59.843" v="12" actId="20577"/>
          <ac:spMkLst>
            <pc:docMk/>
            <pc:sldMk cId="3308108748" sldId="299"/>
            <ac:spMk id="3" creationId="{00000000-0000-0000-0000-000000000000}"/>
          </ac:spMkLst>
        </pc:spChg>
        <pc:graphicFrameChg chg="mod">
          <ac:chgData name="JJ HU" userId="f9cbafaa3520ff22" providerId="LiveId" clId="{95826443-80AC-4A57-BF44-B72D4D9415F9}" dt="2024-04-03T18:21:50.061" v="24" actId="1037"/>
          <ac:graphicFrameMkLst>
            <pc:docMk/>
            <pc:sldMk cId="3308108748" sldId="299"/>
            <ac:graphicFrameMk id="9" creationId="{00000000-0000-0000-0000-000000000000}"/>
          </ac:graphicFrameMkLst>
        </pc:graphicFrameChg>
      </pc:sldChg>
      <pc:sldChg chg="add del">
        <pc:chgData name="JJ HU" userId="f9cbafaa3520ff22" providerId="LiveId" clId="{95826443-80AC-4A57-BF44-B72D4D9415F9}" dt="2024-04-01T21:52:35.269" v="2" actId="47"/>
        <pc:sldMkLst>
          <pc:docMk/>
          <pc:sldMk cId="2051554838" sldId="305"/>
        </pc:sldMkLst>
      </pc:sldChg>
      <pc:sldChg chg="del">
        <pc:chgData name="JJ HU" userId="f9cbafaa3520ff22" providerId="LiveId" clId="{95826443-80AC-4A57-BF44-B72D4D9415F9}" dt="2024-04-03T02:24:30.496" v="4" actId="47"/>
        <pc:sldMkLst>
          <pc:docMk/>
          <pc:sldMk cId="2328559308" sldId="313"/>
        </pc:sldMkLst>
      </pc:sldChg>
      <pc:sldChg chg="add">
        <pc:chgData name="JJ HU" userId="f9cbafaa3520ff22" providerId="LiveId" clId="{95826443-80AC-4A57-BF44-B72D4D9415F9}" dt="2024-04-03T02:24:27.767" v="3"/>
        <pc:sldMkLst>
          <pc:docMk/>
          <pc:sldMk cId="2472372659" sldId="315"/>
        </pc:sldMkLst>
      </pc:sldChg>
    </pc:docChg>
  </pc:docChgLst>
  <pc:docChgLst>
    <pc:chgData name="JJ HU" userId="f9cbafaa3520ff22" providerId="LiveId" clId="{A6BD8E57-2919-4CAB-B4EB-04ACD8B60ED0}"/>
    <pc:docChg chg="undo custSel addSld delSld modSld sldOrd">
      <pc:chgData name="JJ HU" userId="f9cbafaa3520ff22" providerId="LiveId" clId="{A6BD8E57-2919-4CAB-B4EB-04ACD8B60ED0}" dt="2025-04-01T13:29:35.989" v="181" actId="47"/>
      <pc:docMkLst>
        <pc:docMk/>
      </pc:docMkLst>
      <pc:sldChg chg="addSp delSp modSp mod">
        <pc:chgData name="JJ HU" userId="f9cbafaa3520ff22" providerId="LiveId" clId="{A6BD8E57-2919-4CAB-B4EB-04ACD8B60ED0}" dt="2025-04-01T12:49:57.676" v="3"/>
        <pc:sldMkLst>
          <pc:docMk/>
          <pc:sldMk cId="3077428097" sldId="295"/>
        </pc:sldMkLst>
        <pc:picChg chg="del">
          <ac:chgData name="JJ HU" userId="f9cbafaa3520ff22" providerId="LiveId" clId="{A6BD8E57-2919-4CAB-B4EB-04ACD8B60ED0}" dt="2025-04-01T12:47:30.595" v="0" actId="478"/>
          <ac:picMkLst>
            <pc:docMk/>
            <pc:sldMk cId="3077428097" sldId="295"/>
            <ac:picMk id="4" creationId="{C51ECB57-7EB0-4CDD-B68B-60A79B43B45F}"/>
          </ac:picMkLst>
        </pc:picChg>
        <pc:picChg chg="add mod">
          <ac:chgData name="JJ HU" userId="f9cbafaa3520ff22" providerId="LiveId" clId="{A6BD8E57-2919-4CAB-B4EB-04ACD8B60ED0}" dt="2025-04-01T12:49:57.676" v="3"/>
          <ac:picMkLst>
            <pc:docMk/>
            <pc:sldMk cId="3077428097" sldId="295"/>
            <ac:picMk id="5" creationId="{1CB68D07-C0AB-4E9B-9025-4EE45E62471C}"/>
          </ac:picMkLst>
        </pc:picChg>
        <pc:picChg chg="add del">
          <ac:chgData name="JJ HU" userId="f9cbafaa3520ff22" providerId="LiveId" clId="{A6BD8E57-2919-4CAB-B4EB-04ACD8B60ED0}" dt="2025-04-01T12:48:39.131" v="2" actId="478"/>
          <ac:picMkLst>
            <pc:docMk/>
            <pc:sldMk cId="3077428097" sldId="295"/>
            <ac:picMk id="1026" creationId="{AC02B90D-C209-443E-9B99-ED0ECB0CC49F}"/>
          </ac:picMkLst>
        </pc:picChg>
      </pc:sldChg>
      <pc:sldChg chg="addSp delSp modSp mod modNotesTx">
        <pc:chgData name="JJ HU" userId="f9cbafaa3520ff22" providerId="LiveId" clId="{A6BD8E57-2919-4CAB-B4EB-04ACD8B60ED0}" dt="2025-04-01T13:14:47.019" v="49" actId="20577"/>
        <pc:sldMkLst>
          <pc:docMk/>
          <pc:sldMk cId="1890514147" sldId="307"/>
        </pc:sldMkLst>
        <pc:spChg chg="del">
          <ac:chgData name="JJ HU" userId="f9cbafaa3520ff22" providerId="LiveId" clId="{A6BD8E57-2919-4CAB-B4EB-04ACD8B60ED0}" dt="2025-04-01T13:07:40.286" v="4" actId="478"/>
          <ac:spMkLst>
            <pc:docMk/>
            <pc:sldMk cId="1890514147" sldId="307"/>
            <ac:spMk id="2" creationId="{00000000-0000-0000-0000-000000000000}"/>
          </ac:spMkLst>
        </pc:spChg>
        <pc:spChg chg="add del mod">
          <ac:chgData name="JJ HU" userId="f9cbafaa3520ff22" providerId="LiveId" clId="{A6BD8E57-2919-4CAB-B4EB-04ACD8B60ED0}" dt="2025-04-01T13:07:42.515" v="5" actId="478"/>
          <ac:spMkLst>
            <pc:docMk/>
            <pc:sldMk cId="1890514147" sldId="307"/>
            <ac:spMk id="6" creationId="{8032364C-0899-4E67-BF64-41E60609BD21}"/>
          </ac:spMkLst>
        </pc:spChg>
        <pc:spChg chg="del">
          <ac:chgData name="JJ HU" userId="f9cbafaa3520ff22" providerId="LiveId" clId="{A6BD8E57-2919-4CAB-B4EB-04ACD8B60ED0}" dt="2025-04-01T13:07:40.286" v="4" actId="478"/>
          <ac:spMkLst>
            <pc:docMk/>
            <pc:sldMk cId="1890514147" sldId="307"/>
            <ac:spMk id="9" creationId="{0A37BC54-D36E-44DA-8E6F-5CB21C94FF65}"/>
          </ac:spMkLst>
        </pc:spChg>
        <pc:spChg chg="del">
          <ac:chgData name="JJ HU" userId="f9cbafaa3520ff22" providerId="LiveId" clId="{A6BD8E57-2919-4CAB-B4EB-04ACD8B60ED0}" dt="2025-04-01T13:07:40.286" v="4" actId="478"/>
          <ac:spMkLst>
            <pc:docMk/>
            <pc:sldMk cId="1890514147" sldId="307"/>
            <ac:spMk id="12" creationId="{91330D00-BABB-4889-A6BB-F504982B3308}"/>
          </ac:spMkLst>
        </pc:spChg>
        <pc:spChg chg="add mod">
          <ac:chgData name="JJ HU" userId="f9cbafaa3520ff22" providerId="LiveId" clId="{A6BD8E57-2919-4CAB-B4EB-04ACD8B60ED0}" dt="2025-04-01T13:14:47.019" v="49" actId="20577"/>
          <ac:spMkLst>
            <pc:docMk/>
            <pc:sldMk cId="1890514147" sldId="307"/>
            <ac:spMk id="13" creationId="{2C800CC9-6273-4921-91F4-49154C86B70B}"/>
          </ac:spMkLst>
        </pc:spChg>
        <pc:picChg chg="del">
          <ac:chgData name="JJ HU" userId="f9cbafaa3520ff22" providerId="LiveId" clId="{A6BD8E57-2919-4CAB-B4EB-04ACD8B60ED0}" dt="2025-04-01T13:07:40.286" v="4" actId="478"/>
          <ac:picMkLst>
            <pc:docMk/>
            <pc:sldMk cId="1890514147" sldId="307"/>
            <ac:picMk id="5" creationId="{5916327A-AEDB-4F0D-AEC8-5A54BB5F5BFC}"/>
          </ac:picMkLst>
        </pc:picChg>
        <pc:picChg chg="add del mod modCrop">
          <ac:chgData name="JJ HU" userId="f9cbafaa3520ff22" providerId="LiveId" clId="{A6BD8E57-2919-4CAB-B4EB-04ACD8B60ED0}" dt="2025-04-01T13:12:21.119" v="27" actId="478"/>
          <ac:picMkLst>
            <pc:docMk/>
            <pc:sldMk cId="1890514147" sldId="307"/>
            <ac:picMk id="8" creationId="{6159A695-6D3F-4AEE-82AE-E720BB758F68}"/>
          </ac:picMkLst>
        </pc:picChg>
        <pc:picChg chg="add mod">
          <ac:chgData name="JJ HU" userId="f9cbafaa3520ff22" providerId="LiveId" clId="{A6BD8E57-2919-4CAB-B4EB-04ACD8B60ED0}" dt="2025-04-01T13:12:25.758" v="29" actId="1076"/>
          <ac:picMkLst>
            <pc:docMk/>
            <pc:sldMk cId="1890514147" sldId="307"/>
            <ac:picMk id="14" creationId="{1C655EAA-C5B8-4D57-B579-F37DE0D4FCE5}"/>
          </ac:picMkLst>
        </pc:picChg>
      </pc:sldChg>
      <pc:sldChg chg="addSp delSp modSp mod">
        <pc:chgData name="JJ HU" userId="f9cbafaa3520ff22" providerId="LiveId" clId="{A6BD8E57-2919-4CAB-B4EB-04ACD8B60ED0}" dt="2025-04-01T13:15:53.817" v="59" actId="1076"/>
        <pc:sldMkLst>
          <pc:docMk/>
          <pc:sldMk cId="1717688384" sldId="308"/>
        </pc:sldMkLst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2" creationId="{00000000-0000-0000-0000-000000000000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4" creationId="{55EF5CD5-B709-4791-9CAB-2F0941C91B55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6" creationId="{5E3681E9-1C99-41D0-B030-3B7D7242D62A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7" creationId="{8961C123-E073-49CA-A3FD-3E8A31C3483F}"/>
          </ac:spMkLst>
        </pc:spChg>
        <pc:spChg chg="add del mod">
          <ac:chgData name="JJ HU" userId="f9cbafaa3520ff22" providerId="LiveId" clId="{A6BD8E57-2919-4CAB-B4EB-04ACD8B60ED0}" dt="2025-04-01T13:13:13.460" v="31" actId="478"/>
          <ac:spMkLst>
            <pc:docMk/>
            <pc:sldMk cId="1717688384" sldId="308"/>
            <ac:spMk id="8" creationId="{31DD225C-8B64-408A-A788-33772AF900A2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9" creationId="{256BDB7E-6DEA-4FEE-AE67-0BF09607A764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10" creationId="{039FD2F5-F02F-493E-86A7-889417A7B962}"/>
          </ac:spMkLst>
        </pc:spChg>
        <pc:spChg chg="del">
          <ac:chgData name="JJ HU" userId="f9cbafaa3520ff22" providerId="LiveId" clId="{A6BD8E57-2919-4CAB-B4EB-04ACD8B60ED0}" dt="2025-04-01T13:13:12.521" v="30" actId="478"/>
          <ac:spMkLst>
            <pc:docMk/>
            <pc:sldMk cId="1717688384" sldId="308"/>
            <ac:spMk id="11" creationId="{69633A51-445C-4329-A08E-90AC157D61CD}"/>
          </ac:spMkLst>
        </pc:spChg>
        <pc:spChg chg="add mod">
          <ac:chgData name="JJ HU" userId="f9cbafaa3520ff22" providerId="LiveId" clId="{A6BD8E57-2919-4CAB-B4EB-04ACD8B60ED0}" dt="2025-04-01T13:14:42.978" v="46" actId="20577"/>
          <ac:spMkLst>
            <pc:docMk/>
            <pc:sldMk cId="1717688384" sldId="308"/>
            <ac:spMk id="15" creationId="{16EA568B-F33F-4F83-B0B3-8604C5763C4C}"/>
          </ac:spMkLst>
        </pc:spChg>
        <pc:spChg chg="add del">
          <ac:chgData name="JJ HU" userId="f9cbafaa3520ff22" providerId="LiveId" clId="{A6BD8E57-2919-4CAB-B4EB-04ACD8B60ED0}" dt="2025-04-01T13:15:23.484" v="55" actId="478"/>
          <ac:spMkLst>
            <pc:docMk/>
            <pc:sldMk cId="1717688384" sldId="308"/>
            <ac:spMk id="19" creationId="{79B3FB07-4645-467E-A878-867C937FA1C8}"/>
          </ac:spMkLst>
        </pc:spChg>
        <pc:spChg chg="add mod">
          <ac:chgData name="JJ HU" userId="f9cbafaa3520ff22" providerId="LiveId" clId="{A6BD8E57-2919-4CAB-B4EB-04ACD8B60ED0}" dt="2025-04-01T13:15:53.817" v="59" actId="1076"/>
          <ac:spMkLst>
            <pc:docMk/>
            <pc:sldMk cId="1717688384" sldId="308"/>
            <ac:spMk id="20" creationId="{71DA3FD4-BB75-4466-91D6-C999F92D1908}"/>
          </ac:spMkLst>
        </pc:spChg>
        <pc:picChg chg="del">
          <ac:chgData name="JJ HU" userId="f9cbafaa3520ff22" providerId="LiveId" clId="{A6BD8E57-2919-4CAB-B4EB-04ACD8B60ED0}" dt="2025-04-01T13:13:12.521" v="30" actId="478"/>
          <ac:picMkLst>
            <pc:docMk/>
            <pc:sldMk cId="1717688384" sldId="308"/>
            <ac:picMk id="12" creationId="{DD9FCF7F-2E3B-4614-9407-8EA92CEF2AB0}"/>
          </ac:picMkLst>
        </pc:picChg>
        <pc:picChg chg="add del mod">
          <ac:chgData name="JJ HU" userId="f9cbafaa3520ff22" providerId="LiveId" clId="{A6BD8E57-2919-4CAB-B4EB-04ACD8B60ED0}" dt="2025-04-01T13:13:31.818" v="38" actId="478"/>
          <ac:picMkLst>
            <pc:docMk/>
            <pc:sldMk cId="1717688384" sldId="308"/>
            <ac:picMk id="14" creationId="{40B784EC-EE93-42A2-9FD6-76FDFDB804B2}"/>
          </ac:picMkLst>
        </pc:picChg>
        <pc:picChg chg="add mod">
          <ac:chgData name="JJ HU" userId="f9cbafaa3520ff22" providerId="LiveId" clId="{A6BD8E57-2919-4CAB-B4EB-04ACD8B60ED0}" dt="2025-04-01T13:14:15.078" v="42" actId="1076"/>
          <ac:picMkLst>
            <pc:docMk/>
            <pc:sldMk cId="1717688384" sldId="308"/>
            <ac:picMk id="17" creationId="{F08CC85D-4219-42B9-B191-38F83224E363}"/>
          </ac:picMkLst>
        </pc:picChg>
      </pc:sldChg>
      <pc:sldChg chg="addSp delSp modSp mod ord">
        <pc:chgData name="JJ HU" userId="f9cbafaa3520ff22" providerId="LiveId" clId="{A6BD8E57-2919-4CAB-B4EB-04ACD8B60ED0}" dt="2025-04-01T13:29:21.859" v="178"/>
        <pc:sldMkLst>
          <pc:docMk/>
          <pc:sldMk cId="3349678861" sldId="310"/>
        </pc:sldMkLst>
        <pc:spChg chg="mod">
          <ac:chgData name="JJ HU" userId="f9cbafaa3520ff22" providerId="LiveId" clId="{A6BD8E57-2919-4CAB-B4EB-04ACD8B60ED0}" dt="2025-04-01T13:18:21.176" v="80" actId="1035"/>
          <ac:spMkLst>
            <pc:docMk/>
            <pc:sldMk cId="3349678861" sldId="310"/>
            <ac:spMk id="7" creationId="{561C129A-DB11-478D-ABC0-2BFE7AAB70A8}"/>
          </ac:spMkLst>
        </pc:spChg>
        <pc:spChg chg="add del mod">
          <ac:chgData name="JJ HU" userId="f9cbafaa3520ff22" providerId="LiveId" clId="{A6BD8E57-2919-4CAB-B4EB-04ACD8B60ED0}" dt="2025-04-01T13:19:13.012" v="91" actId="21"/>
          <ac:spMkLst>
            <pc:docMk/>
            <pc:sldMk cId="3349678861" sldId="310"/>
            <ac:spMk id="8" creationId="{6C4132F4-EBB9-403C-8928-04D59BC84D4B}"/>
          </ac:spMkLst>
        </pc:spChg>
        <pc:picChg chg="del">
          <ac:chgData name="JJ HU" userId="f9cbafaa3520ff22" providerId="LiveId" clId="{A6BD8E57-2919-4CAB-B4EB-04ACD8B60ED0}" dt="2025-04-01T13:17:46.059" v="60" actId="478"/>
          <ac:picMkLst>
            <pc:docMk/>
            <pc:sldMk cId="3349678861" sldId="310"/>
            <ac:picMk id="5" creationId="{D12249D0-05B7-494F-A031-E6D146772096}"/>
          </ac:picMkLst>
        </pc:picChg>
        <pc:picChg chg="add mod ord">
          <ac:chgData name="JJ HU" userId="f9cbafaa3520ff22" providerId="LiveId" clId="{A6BD8E57-2919-4CAB-B4EB-04ACD8B60ED0}" dt="2025-04-01T13:18:03.253" v="64" actId="167"/>
          <ac:picMkLst>
            <pc:docMk/>
            <pc:sldMk cId="3349678861" sldId="310"/>
            <ac:picMk id="6" creationId="{FF8958FE-6AD1-41D1-8976-745D4B402869}"/>
          </ac:picMkLst>
        </pc:picChg>
        <pc:picChg chg="add mod">
          <ac:chgData name="JJ HU" userId="f9cbafaa3520ff22" providerId="LiveId" clId="{A6BD8E57-2919-4CAB-B4EB-04ACD8B60ED0}" dt="2025-04-01T13:22:13.735" v="162" actId="1076"/>
          <ac:picMkLst>
            <pc:docMk/>
            <pc:sldMk cId="3349678861" sldId="310"/>
            <ac:picMk id="10" creationId="{3EEDD6C8-2B39-41B6-9AF1-04C0B986267A}"/>
          </ac:picMkLst>
        </pc:picChg>
      </pc:sldChg>
      <pc:sldChg chg="ord">
        <pc:chgData name="JJ HU" userId="f9cbafaa3520ff22" providerId="LiveId" clId="{A6BD8E57-2919-4CAB-B4EB-04ACD8B60ED0}" dt="2025-04-01T13:28:49.182" v="174"/>
        <pc:sldMkLst>
          <pc:docMk/>
          <pc:sldMk cId="2870372188" sldId="311"/>
        </pc:sldMkLst>
      </pc:sldChg>
      <pc:sldChg chg="addSp modSp mod ord">
        <pc:chgData name="JJ HU" userId="f9cbafaa3520ff22" providerId="LiveId" clId="{A6BD8E57-2919-4CAB-B4EB-04ACD8B60ED0}" dt="2025-04-01T13:28:50.638" v="176"/>
        <pc:sldMkLst>
          <pc:docMk/>
          <pc:sldMk cId="979075423" sldId="312"/>
        </pc:sldMkLst>
        <pc:spChg chg="add mod">
          <ac:chgData name="JJ HU" userId="f9cbafaa3520ff22" providerId="LiveId" clId="{A6BD8E57-2919-4CAB-B4EB-04ACD8B60ED0}" dt="2025-04-01T13:21:16.069" v="158" actId="1076"/>
          <ac:spMkLst>
            <pc:docMk/>
            <pc:sldMk cId="979075423" sldId="312"/>
            <ac:spMk id="26" creationId="{AF576060-A478-4CBC-A7D6-192AE9EF6CA1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1" creationId="{13911BEC-6C50-4185-ACC1-92034828902F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2" creationId="{C57509A3-3271-4AAA-A9DD-03FF08619A19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3" creationId="{3616EC3F-DECE-4AD0-B22A-4AB45DB2CDBC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4" creationId="{1459CD33-BE0C-4B04-BE33-7D0E6C41ABD8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5" creationId="{CC21807C-0DA7-4FE1-A57A-56D12808D9E7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6" creationId="{7588C5E8-1BA1-4FDB-AD3A-9D27D361B7DD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7" creationId="{BF115B69-1D97-4BF2-9C1B-FD1073420AF1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8" creationId="{23F3AF4B-7917-4A53-B3CA-84D5F7F40B51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59" creationId="{3AEA90CC-3BBD-42C5-8AA8-EB613ACBE225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60" creationId="{0F4F093E-7ED7-4E07-AA68-795EDBCA56AE}"/>
          </ac:spMkLst>
        </pc:spChg>
        <pc:spChg chg="mod">
          <ac:chgData name="JJ HU" userId="f9cbafaa3520ff22" providerId="LiveId" clId="{A6BD8E57-2919-4CAB-B4EB-04ACD8B60ED0}" dt="2025-04-01T13:20:10.013" v="118" actId="1035"/>
          <ac:spMkLst>
            <pc:docMk/>
            <pc:sldMk cId="979075423" sldId="312"/>
            <ac:spMk id="61" creationId="{1684668A-08D1-40E9-87BC-8375E31D9D77}"/>
          </ac:spMkLst>
        </pc:sp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2" creationId="{87A279DA-0F6B-4BBB-A35E-42F4D6B3DAC0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3" creationId="{FC84A122-4747-4D41-AF6A-E88E5A1D6610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4" creationId="{42321342-763C-44CF-84F1-B8240EF8A833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5" creationId="{F763792B-2436-4A01-A6F5-6E85B5DEE754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6" creationId="{C1869C85-9621-4D4A-B2D8-8C8E407A01ED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7" creationId="{FC993CEB-DB32-4200-B56D-1D0EDEAE62DD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8" creationId="{4DB47556-3388-4149-8560-891FF4046381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69" creationId="{6B0EDF03-C857-4EA1-BFC8-FAA492FBFCB9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70" creationId="{84BC4D10-F030-4931-93B7-4BDD4540F077}"/>
          </ac:cxnSpMkLst>
        </pc:cxnChg>
        <pc:cxnChg chg="mod">
          <ac:chgData name="JJ HU" userId="f9cbafaa3520ff22" providerId="LiveId" clId="{A6BD8E57-2919-4CAB-B4EB-04ACD8B60ED0}" dt="2025-04-01T13:20:10.013" v="118" actId="1035"/>
          <ac:cxnSpMkLst>
            <pc:docMk/>
            <pc:sldMk cId="979075423" sldId="312"/>
            <ac:cxnSpMk id="71" creationId="{1CBFB340-E726-4779-B014-EE9381C36BDD}"/>
          </ac:cxnSpMkLst>
        </pc:cxnChg>
      </pc:sldChg>
      <pc:sldChg chg="addSp delSp modSp new del mod ord">
        <pc:chgData name="JJ HU" userId="f9cbafaa3520ff22" providerId="LiveId" clId="{A6BD8E57-2919-4CAB-B4EB-04ACD8B60ED0}" dt="2025-04-01T13:29:35.989" v="181" actId="47"/>
        <pc:sldMkLst>
          <pc:docMk/>
          <pc:sldMk cId="1037462390" sldId="316"/>
        </pc:sldMkLst>
        <pc:spChg chg="del">
          <ac:chgData name="JJ HU" userId="f9cbafaa3520ff22" providerId="LiveId" clId="{A6BD8E57-2919-4CAB-B4EB-04ACD8B60ED0}" dt="2025-04-01T13:24:29.934" v="164" actId="478"/>
          <ac:spMkLst>
            <pc:docMk/>
            <pc:sldMk cId="1037462390" sldId="316"/>
            <ac:spMk id="2" creationId="{48898918-B07E-49B1-9A1C-68A31CD21A13}"/>
          </ac:spMkLst>
        </pc:spChg>
        <pc:spChg chg="del">
          <ac:chgData name="JJ HU" userId="f9cbafaa3520ff22" providerId="LiveId" clId="{A6BD8E57-2919-4CAB-B4EB-04ACD8B60ED0}" dt="2025-04-01T13:24:29.934" v="164" actId="478"/>
          <ac:spMkLst>
            <pc:docMk/>
            <pc:sldMk cId="1037462390" sldId="316"/>
            <ac:spMk id="3" creationId="{5BD2963D-6BED-4964-92A3-9EFB355CF693}"/>
          </ac:spMkLst>
        </pc:spChg>
        <pc:spChg chg="add mod">
          <ac:chgData name="JJ HU" userId="f9cbafaa3520ff22" providerId="LiveId" clId="{A6BD8E57-2919-4CAB-B4EB-04ACD8B60ED0}" dt="2025-04-01T13:24:43.153" v="168"/>
          <ac:spMkLst>
            <pc:docMk/>
            <pc:sldMk cId="1037462390" sldId="316"/>
            <ac:spMk id="7" creationId="{659A6275-3F1C-4088-8BB6-FCA3163CBA45}"/>
          </ac:spMkLst>
        </pc:spChg>
        <pc:picChg chg="add mod">
          <ac:chgData name="JJ HU" userId="f9cbafaa3520ff22" providerId="LiveId" clId="{A6BD8E57-2919-4CAB-B4EB-04ACD8B60ED0}" dt="2025-04-01T13:24:36.475" v="167" actId="1076"/>
          <ac:picMkLst>
            <pc:docMk/>
            <pc:sldMk cId="1037462390" sldId="316"/>
            <ac:picMk id="6" creationId="{5F310ADB-A9B1-4B11-980D-2F124C1587B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029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-Si precursor must contain low concentrations of H to perform excimer laser crystallization; hydrogen can be removed by thermal treatments or laser pre-treatment</a:t>
            </a:r>
          </a:p>
          <a:p>
            <a:r>
              <a:rPr lang="en-US" dirty="0"/>
              <a:t>Unlike a-Si TFTs, LTPS TFTs eliminates the tape-automated-bonding (TAB) IC driver package (whose pitch limits the resolution of a-Si TFTs) to achieve narrower display edge;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TPS TFTs can integrate the driver IC directly onto the glass subst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92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lamination of the flexible display from handler substrate can be accomplished by either laser lift-off or mechanical de-bonding;</a:t>
            </a:r>
          </a:p>
          <a:p>
            <a:r>
              <a:rPr lang="en-US" dirty="0"/>
              <a:t>The display uses a neutral plane design to ensure flexibility of the TFT layer</a:t>
            </a:r>
          </a:p>
          <a:p>
            <a:r>
              <a:rPr lang="en-US" dirty="0"/>
              <a:t>CF: color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800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efect generation rate explained using the H collision model: </a:t>
            </a:r>
            <a:r>
              <a:rPr lang="en-US" sz="1200" i="1" dirty="0"/>
              <a:t>Phys. Rev. B</a:t>
            </a:r>
            <a:r>
              <a:rPr lang="en-US" sz="1200" dirty="0"/>
              <a:t> </a:t>
            </a:r>
            <a:r>
              <a:rPr lang="en-US" sz="1200" b="1" dirty="0"/>
              <a:t>59</a:t>
            </a:r>
            <a:r>
              <a:rPr lang="en-US" sz="1200" dirty="0"/>
              <a:t>, 5498 (1999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7987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49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0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like oxide glasses, a-Si does</a:t>
            </a:r>
            <a:r>
              <a:rPr lang="en-US" baseline="0" dirty="0"/>
              <a:t> not undergo glass transition under normal conditions (although this view has </a:t>
            </a:r>
            <a:r>
              <a:rPr lang="en-US" baseline="0"/>
              <a:t>been challenged, see: http://www.nature.com/nmat/journal/v3/n11/abs/nmat1241.html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45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en circles represent the fit for the high-temperature conductivity using the Arrhenius</a:t>
            </a:r>
            <a:r>
              <a:rPr lang="en-US" baseline="0" dirty="0"/>
              <a:t> 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21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CVD</a:t>
            </a:r>
            <a:r>
              <a:rPr lang="en-US" baseline="0" dirty="0"/>
              <a:t> </a:t>
            </a:r>
            <a:r>
              <a:rPr lang="en-US" baseline="0" dirty="0" err="1"/>
              <a:t>a-Si:H</a:t>
            </a:r>
            <a:r>
              <a:rPr lang="en-US" baseline="0" dirty="0"/>
              <a:t> generally contains 5% - 15% H</a:t>
            </a:r>
            <a:endParaRPr lang="en-US" dirty="0"/>
          </a:p>
          <a:p>
            <a:r>
              <a:rPr lang="en-US" dirty="0"/>
              <a:t>At low deposition temperature, diffusivity of SiH3 radicals is low,</a:t>
            </a:r>
            <a:r>
              <a:rPr lang="en-US" baseline="0" dirty="0"/>
              <a:t> leading to high dangling bond density. At high temperature thermal removal of H increa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229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ee mobility in </a:t>
            </a:r>
            <a:r>
              <a:rPr lang="en-US" dirty="0" err="1"/>
              <a:t>a-Si:H</a:t>
            </a:r>
            <a:r>
              <a:rPr lang="en-US" baseline="0" dirty="0"/>
              <a:t> is around 10-20 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cm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 V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-1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-1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High resistivity of </a:t>
            </a:r>
            <a:r>
              <a:rPr lang="en-US" sz="1200" b="0" i="0" kern="1200" baseline="0" dirty="0" err="1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undoped</a:t>
            </a: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a-Si:H</a:t>
            </a: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ensure low leakage current in the TFT off-stat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Hydrogenation modifies the Si band structure leading to band gap increase. See for example: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ys. Rev. B 24, 7233 (1981)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4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67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line contains</a:t>
            </a:r>
            <a:r>
              <a:rPr lang="en-US" baseline="0" dirty="0"/>
              <a:t> four seven-chamber PECVD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03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vantages of OLED over LCD: power consumption (no wasted light); better viewing angle; flexibility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ry pixel (actually color subpixel) of an Active Matrix OLED (AMOLED) is made of a TFT transistor, a cathode and an emissive layer. It is customary to include a mirror layer under the TFT to enhance emission on the output direction. This setup has a problem: light coming from outside can get into the device, go through all the layers and be reflected by the mirror. This reduces dramatically the contrast. Placing a CIRCULAR polarizer on top (actually, a linear polarizer plus a quarter wave plate), the ambient light becomes circularly polarized inside the device, e.g. right-handed. The mirror inverts the handiness i.e., from right-handed to left-handed upon reflection. Then reflected light is then cut off by the top circular polariz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3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08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118BA15-0961-4C2B-A011-E29D2925F341}" type="datetime1">
              <a:rPr lang="en-US" smtClean="0"/>
              <a:t>4/1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C6FE4D-31C9-45E4-B99C-EAD7BF74470F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B036471-D47D-4935-AF65-834EDA0A9438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7DFD584-C25F-42F1-814A-B577D1BAB3AA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C622F2-5CCE-4C01-8A76-A4727E829B43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634E77F-ED34-4344-8D27-9377F5AABF71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ABB61B4-77B3-490F-BDB1-886A521CE2F4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622341B-5B2C-4788-A414-0FB4ED494B3B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CB753D8-7959-406D-B7A2-BB172E6DF769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F3833D7-183E-493F-B8EF-AE72E13B3242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3B7EA5-A85B-4BFE-9D99-7848C6082891}" type="datetime1">
              <a:rPr lang="en-US" smtClean="0"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DBA4A3F8-BD3C-4693-968E-BE28058FB849}" type="datetime1">
              <a:rPr lang="en-US" smtClean="0"/>
              <a:t>4/1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hyperlink" Target="https://commons.wikimedia.org/wiki/File:Dell_axim_LCD_under_microscope.jpg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expw.com/Technology/Technology_stt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.libproxy.mit.edu/referencework/10.1007/978-0-387-29185-7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.libproxy.mit.edu/book/10.1007/978-3-662-04141-3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ssi.ru/SVA/NSM/Semicond/Si/electric.htm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EJTipG2MY2c" TargetMode="Externa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2: Amorphous Silicon </a:t>
            </a:r>
            <a:r>
              <a:rPr lang="en-US" sz="2400" dirty="0" err="1"/>
              <a:t>Macroelectronic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84" y="464884"/>
            <a:ext cx="8077200" cy="1066800"/>
          </a:xfrm>
        </p:spPr>
        <p:txBody>
          <a:bodyPr/>
          <a:lstStyle/>
          <a:p>
            <a:r>
              <a:rPr lang="en-US" dirty="0"/>
              <a:t>Large-area PECVD </a:t>
            </a:r>
            <a:r>
              <a:rPr lang="en-US" dirty="0" err="1"/>
              <a:t>a-Si:H</a:t>
            </a:r>
            <a:r>
              <a:rPr lang="en-US" dirty="0"/>
              <a:t> depo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"/>
          <a:stretch/>
        </p:blipFill>
        <p:spPr>
          <a:xfrm>
            <a:off x="571819" y="1752600"/>
            <a:ext cx="5269144" cy="32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ED1C24"/>
              </a:clrFrom>
              <a:clrTo>
                <a:srgbClr val="ED1C2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214692"/>
            <a:ext cx="4038600" cy="20193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62361" y="5132152"/>
            <a:ext cx="3052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lass substrate size: </a:t>
            </a:r>
            <a:r>
              <a:rPr lang="en-US" dirty="0">
                <a:solidFill>
                  <a:srgbClr val="FF0000"/>
                </a:solidFill>
              </a:rPr>
              <a:t>5.7 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319499" y="2561753"/>
            <a:ext cx="198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Applied </a:t>
            </a:r>
            <a:r>
              <a:rPr lang="en-US" dirty="0" err="1"/>
              <a:t>SunFab</a:t>
            </a:r>
            <a:r>
              <a:rPr lang="en-US" dirty="0"/>
              <a:t> Thin Film Lin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514" y="1752600"/>
            <a:ext cx="2159170" cy="6153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64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Same Side Corner Rectangle 5"/>
          <p:cNvSpPr/>
          <p:nvPr/>
        </p:nvSpPr>
        <p:spPr>
          <a:xfrm>
            <a:off x="869576" y="1007318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2"/>
            <a:stretch>
              <a:fillRect/>
            </a:stretch>
          </a:blip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869576" y="2547424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/>
              <a:t>Active matrix display</a:t>
            </a:r>
          </a:p>
        </p:txBody>
      </p:sp>
      <p:sp>
        <p:nvSpPr>
          <p:cNvPr id="9" name="Round Same Side Corner Rectangle 8"/>
          <p:cNvSpPr/>
          <p:nvPr/>
        </p:nvSpPr>
        <p:spPr>
          <a:xfrm>
            <a:off x="6103774" y="1007318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3"/>
            <a:stretch>
              <a:fillRect/>
            </a:stretch>
          </a:blipFill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6103774" y="2547424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/>
              <a:t>Solar cell</a:t>
            </a:r>
          </a:p>
        </p:txBody>
      </p:sp>
      <p:sp>
        <p:nvSpPr>
          <p:cNvPr id="12" name="Round Same Side Corner Rectangle 11"/>
          <p:cNvSpPr/>
          <p:nvPr/>
        </p:nvSpPr>
        <p:spPr>
          <a:xfrm>
            <a:off x="6103774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4"/>
            <a:stretch>
              <a:fillRect/>
            </a:stretch>
          </a:blip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6103774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/>
              <a:t>IR bolometer</a:t>
            </a:r>
            <a:endParaRPr lang="en-US" sz="1800" kern="1200" dirty="0"/>
          </a:p>
        </p:txBody>
      </p:sp>
      <p:sp>
        <p:nvSpPr>
          <p:cNvPr id="15" name="Round Same Side Corner Rectangle 14"/>
          <p:cNvSpPr/>
          <p:nvPr/>
        </p:nvSpPr>
        <p:spPr>
          <a:xfrm>
            <a:off x="869576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5"/>
            <a:stretch>
              <a:fillRect/>
            </a:stretch>
          </a:blip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 15"/>
          <p:cNvSpPr/>
          <p:nvPr/>
        </p:nvSpPr>
        <p:spPr>
          <a:xfrm>
            <a:off x="869576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X-ray imager</a:t>
            </a:r>
          </a:p>
        </p:txBody>
      </p:sp>
      <p:sp>
        <p:nvSpPr>
          <p:cNvPr id="18" name="Round Same Side Corner Rectangle 17"/>
          <p:cNvSpPr/>
          <p:nvPr/>
        </p:nvSpPr>
        <p:spPr>
          <a:xfrm>
            <a:off x="3486675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6"/>
            <a:stretch>
              <a:fillRect/>
            </a:stretch>
          </a:blipFill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3486675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Position sensitive detecto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714" y="1009106"/>
            <a:ext cx="1923525" cy="1462118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3462705" y="2568765"/>
            <a:ext cx="211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orphous silicon </a:t>
            </a:r>
            <a:r>
              <a:rPr lang="en-US" dirty="0" err="1"/>
              <a:t>macroelectronic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103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sz="2800" dirty="0"/>
              <a:t>Passive matrix vs. active matrix (AM)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5419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Passive matrix: </a:t>
            </a:r>
            <a:r>
              <a:rPr lang="en-US" sz="2000" i="1" dirty="0"/>
              <a:t>m</a:t>
            </a:r>
            <a:r>
              <a:rPr lang="en-US" sz="2000" dirty="0"/>
              <a:t> + </a:t>
            </a:r>
            <a:r>
              <a:rPr lang="en-US" sz="2000" i="1" dirty="0"/>
              <a:t>n</a:t>
            </a:r>
            <a:r>
              <a:rPr lang="en-US" sz="2000" dirty="0"/>
              <a:t> control signals address an </a:t>
            </a:r>
            <a:r>
              <a:rPr lang="en-US" sz="2000" i="1" dirty="0"/>
              <a:t>m</a:t>
            </a:r>
            <a:r>
              <a:rPr lang="en-US" sz="2000" dirty="0"/>
              <a:t> × </a:t>
            </a:r>
            <a:r>
              <a:rPr lang="en-US" sz="2000" i="1" dirty="0"/>
              <a:t>n</a:t>
            </a:r>
            <a:r>
              <a:rPr lang="en-US" sz="2000" dirty="0"/>
              <a:t> displa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ctive matrix: each pixel is individually addressed by a transistor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High refresh rate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Low cross-talk and superior image resol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36" y="3240661"/>
            <a:ext cx="3810000" cy="3190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084" y="3240661"/>
            <a:ext cx="3710936" cy="31542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731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59352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271047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981873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4698" y="2692952"/>
            <a:ext cx="2135938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59352" y="2309391"/>
            <a:ext cx="2141284" cy="38612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59352" y="3777682"/>
            <a:ext cx="2141284" cy="386122"/>
          </a:xfrm>
          <a:prstGeom prst="rect">
            <a:avLst/>
          </a:prstGeom>
          <a:pattFill prst="zigZag">
            <a:fgClr>
              <a:srgbClr val="FFC000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59352" y="4141072"/>
            <a:ext cx="2137821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9352" y="4707130"/>
            <a:ext cx="2137821" cy="386122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59352" y="5085887"/>
            <a:ext cx="2137821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3036" y="2319636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3036" y="2774986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ver gla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3036" y="3290457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or fil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47273" y="3770140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quid crysta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47273" y="4246158"/>
            <a:ext cx="171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FT backplan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47273" y="472392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47273" y="5183289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k light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4886853" y="3226352"/>
            <a:ext cx="715209" cy="551329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5602918" y="3216947"/>
            <a:ext cx="710826" cy="5607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6304015" y="3236597"/>
            <a:ext cx="710826" cy="541082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4882146" y="2703197"/>
            <a:ext cx="2135938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876800" y="2319636"/>
            <a:ext cx="2141284" cy="38612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4880263" y="3782146"/>
            <a:ext cx="2137821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170484" y="2329881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170484" y="2785231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ver glas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70484" y="3293018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LED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68184" y="3887232"/>
            <a:ext cx="171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FT backpla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64698" y="665848"/>
            <a:ext cx="3606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ctive Matrix Liquid Crystal Display (AMLCD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876800" y="694140"/>
            <a:ext cx="3606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ctive Matrix Organic Light Emitting Diode (AMOLED)</a:t>
            </a:r>
          </a:p>
        </p:txBody>
      </p:sp>
      <p:sp>
        <p:nvSpPr>
          <p:cNvPr id="71" name="Up Arrow 70"/>
          <p:cNvSpPr/>
          <p:nvPr/>
        </p:nvSpPr>
        <p:spPr bwMode="auto">
          <a:xfrm>
            <a:off x="940660" y="1656778"/>
            <a:ext cx="1371600" cy="430878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Up Arrow 71"/>
          <p:cNvSpPr/>
          <p:nvPr/>
        </p:nvSpPr>
        <p:spPr bwMode="auto">
          <a:xfrm>
            <a:off x="5258108" y="1653348"/>
            <a:ext cx="1371600" cy="430878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Rounded Rectangle 74"/>
          <p:cNvSpPr/>
          <p:nvPr/>
        </p:nvSpPr>
        <p:spPr bwMode="auto">
          <a:xfrm>
            <a:off x="4800600" y="4713826"/>
            <a:ext cx="3886200" cy="130597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in film transistors (TFTs) are made of a-Si or low-temperature poly-silicon (LTPS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353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383" y="1714147"/>
            <a:ext cx="3336891" cy="246575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211732" y="3730034"/>
            <a:ext cx="32832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MLCD display under microscop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-Si / LTPS thin film transistors</a:t>
            </a:r>
          </a:p>
        </p:txBody>
      </p:sp>
      <p:sp>
        <p:nvSpPr>
          <p:cNvPr id="9" name="Rectangle 8"/>
          <p:cNvSpPr/>
          <p:nvPr/>
        </p:nvSpPr>
        <p:spPr>
          <a:xfrm>
            <a:off x="4118017" y="6117222"/>
            <a:ext cx="42033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Images from </a:t>
            </a:r>
            <a:r>
              <a:rPr lang="en-US" sz="1200" dirty="0">
                <a:hlinkClick r:id="rId4"/>
              </a:rPr>
              <a:t>Wikimedia Commons</a:t>
            </a:r>
            <a:r>
              <a:rPr lang="en-US" sz="1200" dirty="0"/>
              <a:t>,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428</a:t>
            </a:r>
            <a:r>
              <a:rPr lang="en-US" sz="1200" dirty="0"/>
              <a:t>, 269 (2004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6350" y="152656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01474" y="4022834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urce-Drain voltage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5657030" y="1657191"/>
            <a:ext cx="320" cy="230136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5649666" y="3958792"/>
            <a:ext cx="265613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Freeform 13"/>
          <p:cNvSpPr/>
          <p:nvPr/>
        </p:nvSpPr>
        <p:spPr bwMode="auto">
          <a:xfrm>
            <a:off x="5665674" y="3306215"/>
            <a:ext cx="2422392" cy="674114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664714" y="2769606"/>
            <a:ext cx="2422392" cy="1210722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679762" y="2256953"/>
            <a:ext cx="2422392" cy="1723376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7632534" y="2000487"/>
            <a:ext cx="0" cy="162532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777006" y="1303084"/>
            <a:ext cx="171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creasing gate voltage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533400" y="4516936"/>
            <a:ext cx="7848600" cy="165526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Applied gate voltage modulates a-Si / LTPS channel conductance and the TFT on/off stat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Si</a:t>
            </a:r>
            <a:r>
              <a:rPr lang="en-US" sz="2000" baseline="-25000" dirty="0"/>
              <a:t>3</a:t>
            </a:r>
            <a:r>
              <a:rPr lang="en-US" sz="2000" dirty="0"/>
              <a:t>N</a:t>
            </a:r>
            <a:r>
              <a:rPr lang="en-US" sz="2000" baseline="-25000" dirty="0"/>
              <a:t>4</a:t>
            </a:r>
            <a:r>
              <a:rPr lang="en-US" sz="2000" dirty="0"/>
              <a:t> and a-Si can be deposited using the same PECVD system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Display glass: flat glass produced by down-draw fusion process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5" y="1626249"/>
            <a:ext cx="4546834" cy="269888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0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TPS vs. a-S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EABE134-8C62-4E94-AC0F-E4444A9507C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4617453"/>
              </p:ext>
            </p:extLst>
          </p:nvPr>
        </p:nvGraphicFramePr>
        <p:xfrm>
          <a:off x="569180" y="1684351"/>
          <a:ext cx="7965220" cy="301239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38162">
                  <a:extLst>
                    <a:ext uri="{9D8B030D-6E8A-4147-A177-3AD203B41FA5}">
                      <a16:colId xmlns:a16="http://schemas.microsoft.com/office/drawing/2014/main" val="2168827384"/>
                    </a:ext>
                  </a:extLst>
                </a:gridCol>
                <a:gridCol w="1693446">
                  <a:extLst>
                    <a:ext uri="{9D8B030D-6E8A-4147-A177-3AD203B41FA5}">
                      <a16:colId xmlns:a16="http://schemas.microsoft.com/office/drawing/2014/main" val="2388014766"/>
                    </a:ext>
                  </a:extLst>
                </a:gridCol>
                <a:gridCol w="2116806">
                  <a:extLst>
                    <a:ext uri="{9D8B030D-6E8A-4147-A177-3AD203B41FA5}">
                      <a16:colId xmlns:a16="http://schemas.microsoft.com/office/drawing/2014/main" val="1539050539"/>
                    </a:ext>
                  </a:extLst>
                </a:gridCol>
                <a:gridCol w="2116806">
                  <a:extLst>
                    <a:ext uri="{9D8B030D-6E8A-4147-A177-3AD203B41FA5}">
                      <a16:colId xmlns:a16="http://schemas.microsoft.com/office/drawing/2014/main" val="2579241073"/>
                    </a:ext>
                  </a:extLst>
                </a:gridCol>
              </a:tblGrid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Characteristic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a-Si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LTPS (low-temperature poly-silicon)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261705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Mobility (cm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r>
                        <a:rPr lang="en-US" sz="1800" dirty="0">
                          <a:effectLst/>
                        </a:rPr>
                        <a:t>/V/s)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~ 1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~ 100</a:t>
                      </a: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123813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reparation Method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ECVD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ost-deposition annealing of a-Si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Excimer laser annealing (ELA) of a-Si</a:t>
                      </a:r>
                    </a:p>
                  </a:txBody>
                  <a:tcPr marL="90585" marR="90585" marT="45293" marB="45293" anchor="ctr"/>
                </a:tc>
                <a:extLst>
                  <a:ext uri="{0D108BD9-81ED-4DB2-BD59-A6C34878D82A}">
                    <a16:rowId xmlns:a16="http://schemas.microsoft.com/office/drawing/2014/main" val="69438167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rocessing Temperature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350 °C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600 °C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&gt; 1500 °C</a:t>
                      </a:r>
                    </a:p>
                  </a:txBody>
                  <a:tcPr marL="90585" marR="90585" marT="45293" marB="45293" anchor="ctr"/>
                </a:tc>
                <a:extLst>
                  <a:ext uri="{0D108BD9-81ED-4DB2-BD59-A6C34878D82A}">
                    <a16:rowId xmlns:a16="http://schemas.microsoft.com/office/drawing/2014/main" val="34067643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Resolution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Low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&gt; 500 </a:t>
                      </a:r>
                      <a:r>
                        <a:rPr lang="en-US" sz="1800" dirty="0" err="1">
                          <a:effectLst/>
                        </a:rPr>
                        <a:t>ppi</a:t>
                      </a:r>
                      <a:endParaRPr lang="en-US" sz="1800" dirty="0">
                        <a:effectLst/>
                      </a:endParaRP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8003306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Cost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Low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Relatively high</a:t>
                      </a: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650551"/>
                  </a:ext>
                </a:extLst>
              </a:tr>
            </a:tbl>
          </a:graphicData>
        </a:graphic>
      </p:graphicFrame>
      <p:sp>
        <p:nvSpPr>
          <p:cNvPr id="21" name="Rounded Rectangle 74">
            <a:extLst>
              <a:ext uri="{FF2B5EF4-FFF2-40B4-BE49-F238E27FC236}">
                <a16:creationId xmlns:a16="http://schemas.microsoft.com/office/drawing/2014/main" id="{3D38BC4D-2825-48EB-A55E-171025E19507}"/>
              </a:ext>
            </a:extLst>
          </p:cNvPr>
          <p:cNvSpPr/>
          <p:nvPr/>
        </p:nvSpPr>
        <p:spPr bwMode="auto">
          <a:xfrm>
            <a:off x="924339" y="5105399"/>
            <a:ext cx="7239000" cy="99855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w-temperature poly-silicon (LTPS) exhibits improved electronic properties compared to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a-Si: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1929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102"/>
            <a:ext cx="8077200" cy="990600"/>
          </a:xfrm>
        </p:spPr>
        <p:txBody>
          <a:bodyPr/>
          <a:lstStyle/>
          <a:p>
            <a:r>
              <a:rPr lang="en-US" sz="2800" dirty="0"/>
              <a:t>LTPS-TFT process for flexible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EA77E3D-B53E-468D-B890-AE3633A4D1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98" y="1592254"/>
            <a:ext cx="3051133" cy="4672048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F89CCE35-ABC6-458D-8AB1-0A43C62BEC48}"/>
              </a:ext>
            </a:extLst>
          </p:cNvPr>
          <p:cNvGrpSpPr/>
          <p:nvPr/>
        </p:nvGrpSpPr>
        <p:grpSpPr>
          <a:xfrm>
            <a:off x="3869556" y="1500147"/>
            <a:ext cx="4661531" cy="4773902"/>
            <a:chOff x="3869556" y="1500147"/>
            <a:chExt cx="4661531" cy="477390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14AD3FA-40E8-45E4-BC8A-DB183B6E5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1789" y="2019762"/>
              <a:ext cx="4659298" cy="183674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D04FF7-FF35-4E81-9505-DC8246506083}"/>
                </a:ext>
              </a:extLst>
            </p:cNvPr>
            <p:cNvSpPr txBox="1"/>
            <p:nvPr/>
          </p:nvSpPr>
          <p:spPr>
            <a:xfrm>
              <a:off x="4550199" y="1500147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200 °C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4587D3A-0642-4B62-952F-A344EF18B78E}"/>
                </a:ext>
              </a:extLst>
            </p:cNvPr>
            <p:cNvCxnSpPr>
              <a:stCxn id="10" idx="2"/>
            </p:cNvCxnSpPr>
            <p:nvPr/>
          </p:nvCxnSpPr>
          <p:spPr bwMode="auto">
            <a:xfrm flipH="1">
              <a:off x="5060915" y="1869479"/>
              <a:ext cx="1" cy="3788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EF1D22A-5CFC-4588-A1AC-EB2663BF0703}"/>
                </a:ext>
              </a:extLst>
            </p:cNvPr>
            <p:cNvSpPr txBox="1"/>
            <p:nvPr/>
          </p:nvSpPr>
          <p:spPr>
            <a:xfrm>
              <a:off x="7370550" y="1516049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70 °C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EBC1F98-C58D-476D-9F65-615AD0C9D385}"/>
                </a:ext>
              </a:extLst>
            </p:cNvPr>
            <p:cNvCxnSpPr>
              <a:cxnSpLocks/>
              <a:stCxn id="13" idx="2"/>
            </p:cNvCxnSpPr>
            <p:nvPr/>
          </p:nvCxnSpPr>
          <p:spPr bwMode="auto">
            <a:xfrm>
              <a:off x="7753027" y="1885381"/>
              <a:ext cx="0" cy="6074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C98BC5E-3178-487C-BCF6-43B685C54B2C}"/>
                </a:ext>
              </a:extLst>
            </p:cNvPr>
            <p:cNvSpPr/>
            <p:nvPr/>
          </p:nvSpPr>
          <p:spPr>
            <a:xfrm>
              <a:off x="3869556" y="5440487"/>
              <a:ext cx="4659299" cy="8335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500"/>
                </a:spcAft>
              </a:pP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M. Kim 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et al.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"16.2: World‐Best Performance LTPS TFTs with Robust Bending Properties on AMOLED Displays." 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SID </a:t>
              </a:r>
              <a:r>
                <a:rPr lang="en-US" sz="1100" b="1" dirty="0">
                  <a:solidFill>
                    <a:srgbClr val="222222"/>
                  </a:solidFill>
                  <a:latin typeface="Arial" panose="020B0604020202020204" pitchFamily="34" charset="0"/>
                </a:rPr>
                <a:t>42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194-197 (2011)</a:t>
              </a:r>
            </a:p>
            <a:p>
              <a:pPr algn="just">
                <a:spcAft>
                  <a:spcPts val="500"/>
                </a:spcAft>
              </a:pP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Y. </a:t>
              </a:r>
              <a:r>
                <a:rPr lang="en-US" sz="1100" dirty="0" err="1">
                  <a:solidFill>
                    <a:srgbClr val="222222"/>
                  </a:solidFill>
                  <a:latin typeface="Arial" panose="020B0604020202020204" pitchFamily="34" charset="0"/>
                </a:rPr>
                <a:t>Jimbo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 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et al.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"25.1: Tri‐Fold Flexible AMOLED with High Barrier Passivation Layers," 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SID </a:t>
              </a:r>
              <a:r>
                <a:rPr lang="en-US" sz="1100" b="1" dirty="0">
                  <a:solidFill>
                    <a:srgbClr val="222222"/>
                  </a:solidFill>
                  <a:latin typeface="Arial" panose="020B0604020202020204" pitchFamily="34" charset="0"/>
                </a:rPr>
                <a:t>45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322-325 (2014)</a:t>
              </a:r>
              <a:endParaRPr lang="en-US" sz="1100" dirty="0"/>
            </a:p>
          </p:txBody>
        </p:sp>
        <p:sp>
          <p:nvSpPr>
            <p:cNvPr id="19" name="Rounded Rectangle 74">
              <a:extLst>
                <a:ext uri="{FF2B5EF4-FFF2-40B4-BE49-F238E27FC236}">
                  <a16:creationId xmlns:a16="http://schemas.microsoft.com/office/drawing/2014/main" id="{FE906DFF-2960-4440-B9D9-ABB2BC436405}"/>
                </a:ext>
              </a:extLst>
            </p:cNvPr>
            <p:cNvSpPr/>
            <p:nvPr/>
          </p:nvSpPr>
          <p:spPr bwMode="auto">
            <a:xfrm>
              <a:off x="3885704" y="4198951"/>
              <a:ext cx="4645383" cy="998551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Highly localized heating during ELA prevents damage to plastic substrates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81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olar cell structure</a:t>
            </a:r>
          </a:p>
        </p:txBody>
      </p:sp>
      <p:pic>
        <p:nvPicPr>
          <p:cNvPr id="1027" name="Picture 3" descr="C:\Users\hjj\Desktop\solar-power-diagr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0"/>
            <a:ext cx="4419600" cy="344728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673012" y="3128320"/>
            <a:ext cx="3810000" cy="4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6349412" y="1528120"/>
            <a:ext cx="0" cy="327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396882" y="14681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4412" y="3193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102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565582" y="1620560"/>
            <a:ext cx="3657600" cy="2911151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2800" y="5181600"/>
          <a:ext cx="34051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81600"/>
                        <a:ext cx="34051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48186" y="5272790"/>
            <a:ext cx="333777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C</a:t>
            </a:r>
            <a:r>
              <a:rPr lang="en-US" sz="2000" dirty="0"/>
              <a:t> : short circuit current</a:t>
            </a:r>
          </a:p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</a:t>
            </a:r>
            <a:r>
              <a:rPr lang="en-US" sz="2000" dirty="0"/>
              <a:t> : diode saturation current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04260"/>
              </p:ext>
            </p:extLst>
          </p:nvPr>
        </p:nvGraphicFramePr>
        <p:xfrm>
          <a:off x="5907088" y="4338064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338064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58476" y="313265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22302"/>
              </p:ext>
            </p:extLst>
          </p:nvPr>
        </p:nvGraphicFramePr>
        <p:xfrm>
          <a:off x="7620000" y="3133151"/>
          <a:ext cx="496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33151"/>
                        <a:ext cx="4968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8099740" y="3086548"/>
            <a:ext cx="91440" cy="9144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301676" y="4282056"/>
            <a:ext cx="91440" cy="9144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4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 film </a:t>
            </a:r>
            <a:r>
              <a:rPr lang="en-US" dirty="0" err="1"/>
              <a:t>a-Si:H</a:t>
            </a:r>
            <a:r>
              <a:rPr lang="en-US" dirty="0"/>
              <a:t> as a solar absorb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500308"/>
            <a:ext cx="8077200" cy="4541904"/>
          </a:xfrm>
        </p:spPr>
        <p:txBody>
          <a:bodyPr/>
          <a:lstStyle/>
          <a:p>
            <a:r>
              <a:rPr lang="en-US" sz="2000" dirty="0"/>
              <a:t>Large-area, high-throughput deposition</a:t>
            </a:r>
          </a:p>
          <a:p>
            <a:r>
              <a:rPr lang="en-US" sz="2000" dirty="0"/>
              <a:t>High absorption: reduced material consumption</a:t>
            </a:r>
          </a:p>
          <a:p>
            <a:r>
              <a:rPr lang="en-US" sz="2000" dirty="0"/>
              <a:t>Monolithic silicon tandem structures</a:t>
            </a:r>
          </a:p>
        </p:txBody>
      </p:sp>
      <p:sp>
        <p:nvSpPr>
          <p:cNvPr id="11" name="Right Brace 10"/>
          <p:cNvSpPr/>
          <p:nvPr/>
        </p:nvSpPr>
        <p:spPr bwMode="auto">
          <a:xfrm>
            <a:off x="6355336" y="1675760"/>
            <a:ext cx="121664" cy="4572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00052" y="1719694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w cost (?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304" y="2979484"/>
            <a:ext cx="2286000" cy="3175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768" y="2979484"/>
            <a:ext cx="4465744" cy="31756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124455" y="6188474"/>
            <a:ext cx="3581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4"/>
              </a:rPr>
              <a:t>http://www.nexpw.com/Technology/Technology_stt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062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Staebler-Wronski</a:t>
            </a:r>
            <a:r>
              <a:rPr lang="en-US" sz="2800" dirty="0"/>
              <a:t>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6316"/>
            <a:ext cx="8077200" cy="1600200"/>
          </a:xfrm>
        </p:spPr>
        <p:txBody>
          <a:bodyPr/>
          <a:lstStyle/>
          <a:p>
            <a:r>
              <a:rPr lang="en-US" sz="2000" dirty="0"/>
              <a:t>Light-induced degradation of hydrogenated a-Si and </a:t>
            </a:r>
            <a:r>
              <a:rPr lang="en-US" sz="2000" dirty="0" err="1"/>
              <a:t>nano</a:t>
            </a:r>
            <a:r>
              <a:rPr lang="en-US" sz="2000" dirty="0"/>
              <a:t>-crystalline Si materials</a:t>
            </a:r>
          </a:p>
          <a:p>
            <a:r>
              <a:rPr lang="en-US" sz="2000" dirty="0"/>
              <a:t>Defect generation</a:t>
            </a:r>
          </a:p>
          <a:p>
            <a:r>
              <a:rPr lang="en-US" sz="2000" dirty="0"/>
              <a:t>Annealing can partially reverse the eff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238820"/>
            <a:ext cx="3810000" cy="2844333"/>
          </a:xfrm>
          <a:prstGeom prst="rect">
            <a:avLst/>
          </a:prstGeom>
          <a:scene3d>
            <a:camera prst="orthographicFront">
              <a:rot lat="0" lon="0" rev="30000"/>
            </a:camera>
            <a:lightRig rig="threePt" dir="t"/>
          </a:scene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72" y="3301574"/>
            <a:ext cx="2375760" cy="2985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9871" y="3569251"/>
            <a:ext cx="1176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efore light expos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9871" y="5334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After light expos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6081"/>
              </p:ext>
            </p:extLst>
          </p:nvPr>
        </p:nvGraphicFramePr>
        <p:xfrm>
          <a:off x="2970375" y="2217377"/>
          <a:ext cx="113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75" y="2217377"/>
                        <a:ext cx="1133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11077" y="6225348"/>
            <a:ext cx="42536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ppl. Phys. Lett.</a:t>
            </a:r>
            <a:r>
              <a:rPr lang="en-US" sz="1200" dirty="0"/>
              <a:t> </a:t>
            </a:r>
            <a:r>
              <a:rPr lang="en-US" sz="1200" b="1" dirty="0"/>
              <a:t>31</a:t>
            </a:r>
            <a:r>
              <a:rPr lang="en-US" sz="1200" dirty="0"/>
              <a:t>, 292 (1977); </a:t>
            </a:r>
            <a:r>
              <a:rPr lang="en-US" sz="1200" i="1" dirty="0"/>
              <a:t>Phys. Rev. B</a:t>
            </a:r>
            <a:r>
              <a:rPr lang="en-US" sz="1200" dirty="0"/>
              <a:t> </a:t>
            </a:r>
            <a:r>
              <a:rPr lang="en-US" sz="1200" b="1" dirty="0"/>
              <a:t>32</a:t>
            </a:r>
            <a:r>
              <a:rPr lang="en-US" sz="1200" dirty="0"/>
              <a:t>, 23 (1985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108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589"/>
            <a:ext cx="8077200" cy="1066800"/>
          </a:xfrm>
        </p:spPr>
        <p:txBody>
          <a:bodyPr/>
          <a:lstStyle/>
          <a:p>
            <a:r>
              <a:rPr lang="en-US" sz="2800" dirty="0"/>
              <a:t>Electron’s travels: from Lilliput to Brobdingna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027" y="2255128"/>
            <a:ext cx="2419252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/>
              <a:t>Microelectronics</a:t>
            </a:r>
          </a:p>
          <a:p>
            <a:pPr algn="ctr">
              <a:spcAft>
                <a:spcPts val="300"/>
              </a:spcAft>
            </a:pPr>
            <a:r>
              <a:rPr lang="en-US" sz="2000" i="1" dirty="0"/>
              <a:t>“Smaller is smarter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305" y="4686035"/>
            <a:ext cx="2122696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 err="1"/>
              <a:t>Macroelectronics</a:t>
            </a:r>
            <a:endParaRPr lang="en-US" sz="2000" dirty="0"/>
          </a:p>
          <a:p>
            <a:pPr algn="ctr">
              <a:spcAft>
                <a:spcPts val="300"/>
              </a:spcAft>
            </a:pPr>
            <a:r>
              <a:rPr lang="en-US" sz="2000" i="1" dirty="0"/>
              <a:t>“Bigger is better”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422" y="4022428"/>
            <a:ext cx="5181600" cy="20735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422" y="1760988"/>
            <a:ext cx="5181600" cy="17346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A349A4"/>
              </a:clrFrom>
              <a:clrTo>
                <a:srgbClr val="A34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232" y="1875580"/>
            <a:ext cx="1125474" cy="8446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97916" y="5768788"/>
            <a:ext cx="15866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/>
              <a:t>Image from Wikipedi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6023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Staebler-Wronski</a:t>
            </a:r>
            <a:r>
              <a:rPr lang="en-US" sz="2800" dirty="0"/>
              <a:t> effect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516316"/>
            <a:ext cx="8077200" cy="1600200"/>
          </a:xfrm>
        </p:spPr>
        <p:txBody>
          <a:bodyPr/>
          <a:lstStyle/>
          <a:p>
            <a:r>
              <a:rPr lang="en-US" sz="2000" dirty="0"/>
              <a:t>Light-induced degradation of hydrogenated a-Si and </a:t>
            </a:r>
            <a:r>
              <a:rPr lang="en-US" sz="2000" dirty="0" err="1"/>
              <a:t>nano</a:t>
            </a:r>
            <a:r>
              <a:rPr lang="en-US" sz="2000" dirty="0"/>
              <a:t>-crystalline Si materials</a:t>
            </a:r>
          </a:p>
          <a:p>
            <a:r>
              <a:rPr lang="en-US" sz="2000" dirty="0"/>
              <a:t>Defect generation rate</a:t>
            </a:r>
          </a:p>
          <a:p>
            <a:r>
              <a:rPr lang="en-US" sz="2000" dirty="0"/>
              <a:t>Annealing can partially reverse the effec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91894"/>
              </p:ext>
            </p:extLst>
          </p:nvPr>
        </p:nvGraphicFramePr>
        <p:xfrm>
          <a:off x="3466140" y="2217377"/>
          <a:ext cx="113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40" y="2217377"/>
                        <a:ext cx="1133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241918"/>
            <a:ext cx="5562600" cy="311939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565366" y="5909892"/>
            <a:ext cx="198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K. Kim, Diss.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Ecol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Polytechniqu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X (2012).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175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B68D07-C0AB-4E9B-9025-4EE45E6247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0396"/>
            <a:ext cx="9144000" cy="435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4280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800CC9-6273-4921-91F4-49154C86B70B}"/>
              </a:ext>
            </a:extLst>
          </p:cNvPr>
          <p:cNvSpPr txBox="1"/>
          <p:nvPr/>
        </p:nvSpPr>
        <p:spPr>
          <a:xfrm>
            <a:off x="2095500" y="5949926"/>
            <a:ext cx="4953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Photovoltaics Report — Fraunhofer IS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C655EAA-C5B8-4D57-B579-F37DE0D4FC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424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14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EA568B-F33F-4F83-B0B3-8604C5763C4C}"/>
              </a:ext>
            </a:extLst>
          </p:cNvPr>
          <p:cNvSpPr txBox="1"/>
          <p:nvPr/>
        </p:nvSpPr>
        <p:spPr>
          <a:xfrm>
            <a:off x="2095500" y="6201605"/>
            <a:ext cx="4953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Photovoltaics Report — Fraunhofer IS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08CC85D-4219-42B9-B191-38F83224E3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5" y="833743"/>
            <a:ext cx="7763070" cy="5190513"/>
          </a:xfrm>
          <a:prstGeom prst="rect">
            <a:avLst/>
          </a:prstGeom>
        </p:spPr>
      </p:pic>
      <p:sp>
        <p:nvSpPr>
          <p:cNvPr id="20" name="Rounded Rectangle 9">
            <a:extLst>
              <a:ext uri="{FF2B5EF4-FFF2-40B4-BE49-F238E27FC236}">
                <a16:creationId xmlns:a16="http://schemas.microsoft.com/office/drawing/2014/main" id="{71DA3FD4-BB75-4466-91D6-C999F92D1908}"/>
              </a:ext>
            </a:extLst>
          </p:cNvPr>
          <p:cNvSpPr/>
          <p:nvPr/>
        </p:nvSpPr>
        <p:spPr bwMode="auto">
          <a:xfrm>
            <a:off x="4798595" y="1828800"/>
            <a:ext cx="2857500" cy="142492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in-Film technology contributed in year 2023 with about 2.5% to the total PV-market </a:t>
            </a:r>
          </a:p>
        </p:txBody>
      </p:sp>
    </p:spTree>
    <p:extLst>
      <p:ext uri="{BB962C8B-B14F-4D97-AF65-F5344CB8AC3E}">
        <p14:creationId xmlns:p14="http://schemas.microsoft.com/office/powerpoint/2010/main" val="1717688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098" name="Picture 2" descr="Image result for module price PV technologies a-si">
            <a:extLst>
              <a:ext uri="{FF2B5EF4-FFF2-40B4-BE49-F238E27FC236}">
                <a16:creationId xmlns:a16="http://schemas.microsoft.com/office/drawing/2014/main" id="{ECD3B3C8-5D99-414B-9741-E289CCF56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79222"/>
            <a:ext cx="8382000" cy="5758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59575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F8958FE-6AD1-41D1-8976-745D4B4028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80467"/>
            <a:ext cx="7392432" cy="48965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dirty="0"/>
              <a:t>Average price for rooftop systems in German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91FD6D-DC7F-4C2C-8A5B-79422C3268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1C129A-DB11-478D-ABC0-2BFE7AAB70A8}"/>
              </a:ext>
            </a:extLst>
          </p:cNvPr>
          <p:cNvSpPr txBox="1"/>
          <p:nvPr/>
        </p:nvSpPr>
        <p:spPr>
          <a:xfrm>
            <a:off x="4548738" y="6221898"/>
            <a:ext cx="15808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© Fraunhofer IS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EEDD6C8-2B39-41B6-9AF1-04C0B98626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5175" y="1905000"/>
            <a:ext cx="1486107" cy="100026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96788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From cell to system</a:t>
            </a:r>
          </a:p>
        </p:txBody>
      </p:sp>
      <p:sp>
        <p:nvSpPr>
          <p:cNvPr id="3" name="Trapezoid 2">
            <a:extLst>
              <a:ext uri="{FF2B5EF4-FFF2-40B4-BE49-F238E27FC236}">
                <a16:creationId xmlns:a16="http://schemas.microsoft.com/office/drawing/2014/main" id="{114BCFCA-2774-4CF6-83C9-20BAAE5C27ED}"/>
              </a:ext>
            </a:extLst>
          </p:cNvPr>
          <p:cNvSpPr/>
          <p:nvPr/>
        </p:nvSpPr>
        <p:spPr bwMode="auto">
          <a:xfrm rot="9166437">
            <a:off x="3420013" y="2769147"/>
            <a:ext cx="2894187" cy="2210182"/>
          </a:xfrm>
          <a:prstGeom prst="trapezoid">
            <a:avLst>
              <a:gd name="adj" fmla="val 37713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11EFE1B-552B-4F17-A437-E873D8CC52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Trapezoid 8">
            <a:extLst>
              <a:ext uri="{FF2B5EF4-FFF2-40B4-BE49-F238E27FC236}">
                <a16:creationId xmlns:a16="http://schemas.microsoft.com/office/drawing/2014/main" id="{D3A09EFA-A525-455B-9783-60D13BE102BA}"/>
              </a:ext>
            </a:extLst>
          </p:cNvPr>
          <p:cNvSpPr/>
          <p:nvPr/>
        </p:nvSpPr>
        <p:spPr bwMode="auto">
          <a:xfrm rot="8696844">
            <a:off x="2478614" y="2009825"/>
            <a:ext cx="2335522" cy="2038359"/>
          </a:xfrm>
          <a:prstGeom prst="trapezoid">
            <a:avLst>
              <a:gd name="adj" fmla="val 28021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 descr="A black and white image of a solar panel&#10;&#10;AI-generated content may be incorrect.">
            <a:extLst>
              <a:ext uri="{FF2B5EF4-FFF2-40B4-BE49-F238E27FC236}">
                <a16:creationId xmlns:a16="http://schemas.microsoft.com/office/drawing/2014/main" id="{28C57538-BB70-498F-893C-A90AA274B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1" y="1640985"/>
            <a:ext cx="4114800" cy="20292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4049E0-072B-4667-94E8-1A941701794D}"/>
              </a:ext>
            </a:extLst>
          </p:cNvPr>
          <p:cNvSpPr txBox="1"/>
          <p:nvPr/>
        </p:nvSpPr>
        <p:spPr>
          <a:xfrm>
            <a:off x="457200" y="2590800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Cel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0153AE-15B6-4FFB-A6C1-E139C6C9EC2A}"/>
              </a:ext>
            </a:extLst>
          </p:cNvPr>
          <p:cNvSpPr txBox="1"/>
          <p:nvPr/>
        </p:nvSpPr>
        <p:spPr>
          <a:xfrm>
            <a:off x="1165530" y="3234485"/>
            <a:ext cx="94959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Modu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D9EF2C-2D46-4CF4-879A-217BDA90F58D}"/>
              </a:ext>
            </a:extLst>
          </p:cNvPr>
          <p:cNvSpPr txBox="1"/>
          <p:nvPr/>
        </p:nvSpPr>
        <p:spPr>
          <a:xfrm>
            <a:off x="2459019" y="3591090"/>
            <a:ext cx="76022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Arra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3876F1-9671-4ADB-BA84-A8923C28D3AA}"/>
              </a:ext>
            </a:extLst>
          </p:cNvPr>
          <p:cNvSpPr txBox="1"/>
          <p:nvPr/>
        </p:nvSpPr>
        <p:spPr>
          <a:xfrm>
            <a:off x="3722201" y="5850890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harge Controller / </a:t>
            </a:r>
          </a:p>
          <a:p>
            <a:r>
              <a:rPr lang="en-US" sz="1200" dirty="0"/>
              <a:t>Protection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F26FBA1-A463-4F28-9080-7107C574AA2C}"/>
              </a:ext>
            </a:extLst>
          </p:cNvPr>
          <p:cNvSpPr txBox="1"/>
          <p:nvPr/>
        </p:nvSpPr>
        <p:spPr>
          <a:xfrm>
            <a:off x="5272523" y="5104755"/>
            <a:ext cx="17123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C-AC Power Invert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F546A0-5921-44A7-8E35-0E30AB46D1D0}"/>
              </a:ext>
            </a:extLst>
          </p:cNvPr>
          <p:cNvSpPr txBox="1"/>
          <p:nvPr/>
        </p:nvSpPr>
        <p:spPr>
          <a:xfrm>
            <a:off x="2704873" y="5058589"/>
            <a:ext cx="96685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Syste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88B618-0A5A-4875-B6E7-18AB8789C7E9}"/>
              </a:ext>
            </a:extLst>
          </p:cNvPr>
          <p:cNvSpPr txBox="1"/>
          <p:nvPr/>
        </p:nvSpPr>
        <p:spPr>
          <a:xfrm>
            <a:off x="7687294" y="5448732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ower to </a:t>
            </a:r>
          </a:p>
          <a:p>
            <a:r>
              <a:rPr lang="en-US" sz="1200" dirty="0"/>
              <a:t>and from gr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A7DA0B-86EA-4F01-A344-2A36BA74283D}"/>
              </a:ext>
            </a:extLst>
          </p:cNvPr>
          <p:cNvSpPr txBox="1"/>
          <p:nvPr/>
        </p:nvSpPr>
        <p:spPr>
          <a:xfrm>
            <a:off x="6464449" y="3250707"/>
            <a:ext cx="10552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o AC Load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50E0D28-38B0-4FB4-97FB-A7A2F0F377C3}"/>
              </a:ext>
            </a:extLst>
          </p:cNvPr>
          <p:cNvGrpSpPr/>
          <p:nvPr/>
        </p:nvGrpSpPr>
        <p:grpSpPr>
          <a:xfrm>
            <a:off x="3418656" y="3262777"/>
            <a:ext cx="5420061" cy="2659466"/>
            <a:chOff x="3548115" y="3379406"/>
            <a:chExt cx="5420061" cy="2659466"/>
          </a:xfrm>
        </p:grpSpPr>
        <p:pic>
          <p:nvPicPr>
            <p:cNvPr id="20" name="Picture 19" descr="A solar panel and a box&#10;&#10;AI-generated content may be incorrect.">
              <a:extLst>
                <a:ext uri="{FF2B5EF4-FFF2-40B4-BE49-F238E27FC236}">
                  <a16:creationId xmlns:a16="http://schemas.microsoft.com/office/drawing/2014/main" id="{61AEA13C-DBB5-43D3-9020-51BDCCE7B0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115" y="3379406"/>
              <a:ext cx="5367285" cy="2659466"/>
            </a:xfrm>
            <a:prstGeom prst="rect">
              <a:avLst/>
            </a:prstGeom>
          </p:spPr>
        </p:pic>
        <p:sp>
          <p:nvSpPr>
            <p:cNvPr id="21" name="Triangle 33">
              <a:extLst>
                <a:ext uri="{FF2B5EF4-FFF2-40B4-BE49-F238E27FC236}">
                  <a16:creationId xmlns:a16="http://schemas.microsoft.com/office/drawing/2014/main" id="{C18EB7BD-5D0D-40B0-AE66-8FF9A84B5587}"/>
                </a:ext>
              </a:extLst>
            </p:cNvPr>
            <p:cNvSpPr/>
            <p:nvPr/>
          </p:nvSpPr>
          <p:spPr bwMode="auto">
            <a:xfrm rot="10800000">
              <a:off x="3858768" y="493991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Triangle 34">
              <a:extLst>
                <a:ext uri="{FF2B5EF4-FFF2-40B4-BE49-F238E27FC236}">
                  <a16:creationId xmlns:a16="http://schemas.microsoft.com/office/drawing/2014/main" id="{CA0DD9C1-ED15-4984-ACF2-6ADF1750FB74}"/>
                </a:ext>
              </a:extLst>
            </p:cNvPr>
            <p:cNvSpPr/>
            <p:nvPr/>
          </p:nvSpPr>
          <p:spPr bwMode="auto">
            <a:xfrm rot="10800000">
              <a:off x="4571116" y="5114378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Triangle 35">
              <a:extLst>
                <a:ext uri="{FF2B5EF4-FFF2-40B4-BE49-F238E27FC236}">
                  <a16:creationId xmlns:a16="http://schemas.microsoft.com/office/drawing/2014/main" id="{701E62B5-C3FE-47A7-BF35-474BC83306A3}"/>
                </a:ext>
              </a:extLst>
            </p:cNvPr>
            <p:cNvSpPr/>
            <p:nvPr/>
          </p:nvSpPr>
          <p:spPr bwMode="auto">
            <a:xfrm rot="10800000">
              <a:off x="5257276" y="5341317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riangle 36">
              <a:extLst>
                <a:ext uri="{FF2B5EF4-FFF2-40B4-BE49-F238E27FC236}">
                  <a16:creationId xmlns:a16="http://schemas.microsoft.com/office/drawing/2014/main" id="{FB7912C0-A706-4C13-86FD-F83882A01749}"/>
                </a:ext>
              </a:extLst>
            </p:cNvPr>
            <p:cNvSpPr/>
            <p:nvPr/>
          </p:nvSpPr>
          <p:spPr bwMode="auto">
            <a:xfrm rot="5400000">
              <a:off x="5284654" y="5715889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Triangle 37">
              <a:extLst>
                <a:ext uri="{FF2B5EF4-FFF2-40B4-BE49-F238E27FC236}">
                  <a16:creationId xmlns:a16="http://schemas.microsoft.com/office/drawing/2014/main" id="{5C2349A2-D8C2-473E-9785-88CD4CB4A8ED}"/>
                </a:ext>
              </a:extLst>
            </p:cNvPr>
            <p:cNvSpPr/>
            <p:nvPr/>
          </p:nvSpPr>
          <p:spPr bwMode="auto">
            <a:xfrm>
              <a:off x="7050394" y="3786830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riangle 38">
              <a:extLst>
                <a:ext uri="{FF2B5EF4-FFF2-40B4-BE49-F238E27FC236}">
                  <a16:creationId xmlns:a16="http://schemas.microsoft.com/office/drawing/2014/main" id="{4D3B4967-FFCE-4991-98AB-D91637D8EC8A}"/>
                </a:ext>
              </a:extLst>
            </p:cNvPr>
            <p:cNvSpPr/>
            <p:nvPr/>
          </p:nvSpPr>
          <p:spPr bwMode="auto">
            <a:xfrm>
              <a:off x="7043183" y="5130488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riangle 39">
              <a:extLst>
                <a:ext uri="{FF2B5EF4-FFF2-40B4-BE49-F238E27FC236}">
                  <a16:creationId xmlns:a16="http://schemas.microsoft.com/office/drawing/2014/main" id="{5B7FC586-2814-4DD7-9C66-B5454FCCBEE3}"/>
                </a:ext>
              </a:extLst>
            </p:cNvPr>
            <p:cNvSpPr/>
            <p:nvPr/>
          </p:nvSpPr>
          <p:spPr bwMode="auto">
            <a:xfrm rot="5400000">
              <a:off x="7525228" y="442744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riangle 40">
              <a:extLst>
                <a:ext uri="{FF2B5EF4-FFF2-40B4-BE49-F238E27FC236}">
                  <a16:creationId xmlns:a16="http://schemas.microsoft.com/office/drawing/2014/main" id="{9487FA24-4BEA-473C-BC53-D2523E1E439A}"/>
                </a:ext>
              </a:extLst>
            </p:cNvPr>
            <p:cNvSpPr/>
            <p:nvPr/>
          </p:nvSpPr>
          <p:spPr bwMode="auto">
            <a:xfrm rot="16200000">
              <a:off x="7221262" y="4427444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riangle 42">
              <a:extLst>
                <a:ext uri="{FF2B5EF4-FFF2-40B4-BE49-F238E27FC236}">
                  <a16:creationId xmlns:a16="http://schemas.microsoft.com/office/drawing/2014/main" id="{366D2792-BBC5-4AA1-B6D3-8A0D0180C1B5}"/>
                </a:ext>
              </a:extLst>
            </p:cNvPr>
            <p:cNvSpPr/>
            <p:nvPr/>
          </p:nvSpPr>
          <p:spPr bwMode="auto">
            <a:xfrm rot="6891335">
              <a:off x="8724473" y="552568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riangle 43">
              <a:extLst>
                <a:ext uri="{FF2B5EF4-FFF2-40B4-BE49-F238E27FC236}">
                  <a16:creationId xmlns:a16="http://schemas.microsoft.com/office/drawing/2014/main" id="{897C7CD8-3A20-40E4-A239-622331ECEF5C}"/>
                </a:ext>
              </a:extLst>
            </p:cNvPr>
            <p:cNvSpPr/>
            <p:nvPr/>
          </p:nvSpPr>
          <p:spPr bwMode="auto">
            <a:xfrm rot="6891335">
              <a:off x="8854777" y="5381403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03721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7AC70-DE77-4065-B063-50EE7DF61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of system (BOS) hardwa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EAE5C2-121F-48A5-B546-FC1B02CC62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0" name="Picture 49" descr="A house with solar panels on the roof&#10;&#10;AI-generated content may be incorrect.">
            <a:extLst>
              <a:ext uri="{FF2B5EF4-FFF2-40B4-BE49-F238E27FC236}">
                <a16:creationId xmlns:a16="http://schemas.microsoft.com/office/drawing/2014/main" id="{EDF8FA52-E7DF-42F7-A8E4-D820F51729C7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162" y="1158240"/>
            <a:ext cx="8531675" cy="454152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13911BEC-6C50-4185-ACC1-92034828902F}"/>
              </a:ext>
            </a:extLst>
          </p:cNvPr>
          <p:cNvSpPr txBox="1"/>
          <p:nvPr/>
        </p:nvSpPr>
        <p:spPr>
          <a:xfrm>
            <a:off x="2895600" y="4429394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C Cabling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57509A3-3271-4AAA-A9DD-03FF08619A19}"/>
              </a:ext>
            </a:extLst>
          </p:cNvPr>
          <p:cNvSpPr txBox="1"/>
          <p:nvPr/>
        </p:nvSpPr>
        <p:spPr>
          <a:xfrm>
            <a:off x="3863251" y="4656373"/>
            <a:ext cx="100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lar Array Isolato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16EC3F-DECE-4AD0-B22A-4AB45DB2CDBC}"/>
              </a:ext>
            </a:extLst>
          </p:cNvPr>
          <p:cNvSpPr txBox="1"/>
          <p:nvPr/>
        </p:nvSpPr>
        <p:spPr>
          <a:xfrm>
            <a:off x="3789032" y="3475738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verter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459CD33-BE0C-4B04-BE33-7D0E6C41ABD8}"/>
              </a:ext>
            </a:extLst>
          </p:cNvPr>
          <p:cNvSpPr txBox="1"/>
          <p:nvPr/>
        </p:nvSpPr>
        <p:spPr>
          <a:xfrm>
            <a:off x="5943600" y="4269475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witchboard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C21807C-0DA7-4FE1-A57A-56D12808D9E7}"/>
              </a:ext>
            </a:extLst>
          </p:cNvPr>
          <p:cNvSpPr txBox="1"/>
          <p:nvPr/>
        </p:nvSpPr>
        <p:spPr>
          <a:xfrm>
            <a:off x="4998686" y="447556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in Switch Solar Supply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588C5E8-1BA1-4FDB-AD3A-9D27D361B7DD}"/>
              </a:ext>
            </a:extLst>
          </p:cNvPr>
          <p:cNvSpPr txBox="1"/>
          <p:nvPr/>
        </p:nvSpPr>
        <p:spPr>
          <a:xfrm>
            <a:off x="4724815" y="3305739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 Cabling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F115B69-1D97-4BF2-9C1B-FD1073420AF1}"/>
              </a:ext>
            </a:extLst>
          </p:cNvPr>
          <p:cNvSpPr txBox="1"/>
          <p:nvPr/>
        </p:nvSpPr>
        <p:spPr>
          <a:xfrm>
            <a:off x="5876279" y="3245308"/>
            <a:ext cx="6007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te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3F3AF4B-7917-4A53-B3CA-84D5F7F40B51}"/>
              </a:ext>
            </a:extLst>
          </p:cNvPr>
          <p:cNvSpPr txBox="1"/>
          <p:nvPr/>
        </p:nvSpPr>
        <p:spPr>
          <a:xfrm>
            <a:off x="8185150" y="2707317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ower Grid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AEA90CC-3BBD-42C5-8AA8-EB613ACBE225}"/>
              </a:ext>
            </a:extLst>
          </p:cNvPr>
          <p:cNvSpPr txBox="1"/>
          <p:nvPr/>
        </p:nvSpPr>
        <p:spPr>
          <a:xfrm>
            <a:off x="2139950" y="250697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ounting Fram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F4F093E-7ED7-4E07-AA68-795EDBCA56AE}"/>
              </a:ext>
            </a:extLst>
          </p:cNvPr>
          <p:cNvSpPr txBox="1"/>
          <p:nvPr/>
        </p:nvSpPr>
        <p:spPr>
          <a:xfrm>
            <a:off x="2559050" y="352737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unction Bo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684668A-08D1-40E9-87BC-8375E31D9D77}"/>
              </a:ext>
            </a:extLst>
          </p:cNvPr>
          <p:cNvSpPr txBox="1"/>
          <p:nvPr/>
        </p:nvSpPr>
        <p:spPr>
          <a:xfrm>
            <a:off x="5380418" y="2026975"/>
            <a:ext cx="10979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V Module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7A279DA-0F6B-4BBB-A35E-42F4D6B3DAC0}"/>
              </a:ext>
            </a:extLst>
          </p:cNvPr>
          <p:cNvCxnSpPr/>
          <p:nvPr/>
        </p:nvCxnSpPr>
        <p:spPr bwMode="auto">
          <a:xfrm flipV="1">
            <a:off x="5486400" y="4185944"/>
            <a:ext cx="0" cy="276999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C84A122-4747-4D41-AF6A-E88E5A1D6610}"/>
              </a:ext>
            </a:extLst>
          </p:cNvPr>
          <p:cNvCxnSpPr>
            <a:cxnSpLocks/>
            <a:stCxn id="54" idx="1"/>
          </p:cNvCxnSpPr>
          <p:nvPr/>
        </p:nvCxnSpPr>
        <p:spPr bwMode="auto">
          <a:xfrm flipH="1" flipV="1">
            <a:off x="5638800" y="4223347"/>
            <a:ext cx="304800" cy="1846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2321342-763C-44CF-84F1-B8240EF8A833}"/>
              </a:ext>
            </a:extLst>
          </p:cNvPr>
          <p:cNvCxnSpPr/>
          <p:nvPr/>
        </p:nvCxnSpPr>
        <p:spPr bwMode="auto">
          <a:xfrm flipH="1">
            <a:off x="5929401" y="3527379"/>
            <a:ext cx="225197" cy="2308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F763792B-2436-4A01-A6F5-6E85B5DEE754}"/>
              </a:ext>
            </a:extLst>
          </p:cNvPr>
          <p:cNvCxnSpPr/>
          <p:nvPr/>
        </p:nvCxnSpPr>
        <p:spPr bwMode="auto">
          <a:xfrm>
            <a:off x="5080198" y="3597747"/>
            <a:ext cx="0" cy="4090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1869C85-9621-4D4A-B2D8-8C8E407A01ED}"/>
              </a:ext>
            </a:extLst>
          </p:cNvPr>
          <p:cNvCxnSpPr>
            <a:cxnSpLocks/>
            <a:stCxn id="53" idx="2"/>
          </p:cNvCxnSpPr>
          <p:nvPr/>
        </p:nvCxnSpPr>
        <p:spPr bwMode="auto">
          <a:xfrm>
            <a:off x="4290682" y="3752737"/>
            <a:ext cx="213784" cy="1129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FC993CEB-DB32-4200-B56D-1D0EDEAE62DD}"/>
              </a:ext>
            </a:extLst>
          </p:cNvPr>
          <p:cNvCxnSpPr/>
          <p:nvPr/>
        </p:nvCxnSpPr>
        <p:spPr bwMode="auto">
          <a:xfrm>
            <a:off x="2978150" y="3802281"/>
            <a:ext cx="374650" cy="645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DB47556-3388-4149-8560-891FF4046381}"/>
              </a:ext>
            </a:extLst>
          </p:cNvPr>
          <p:cNvCxnSpPr>
            <a:stCxn id="51" idx="0"/>
          </p:cNvCxnSpPr>
          <p:nvPr/>
        </p:nvCxnSpPr>
        <p:spPr bwMode="auto">
          <a:xfrm flipV="1">
            <a:off x="3397250" y="4269475"/>
            <a:ext cx="100541" cy="1599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B0EDF03-C857-4EA1-BFC8-FAA492FBFCB9}"/>
              </a:ext>
            </a:extLst>
          </p:cNvPr>
          <p:cNvCxnSpPr/>
          <p:nvPr/>
        </p:nvCxnSpPr>
        <p:spPr bwMode="auto">
          <a:xfrm flipV="1">
            <a:off x="4114800" y="4425541"/>
            <a:ext cx="0" cy="2308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4BC4D10-F030-4931-93B7-4BDD4540F077}"/>
              </a:ext>
            </a:extLst>
          </p:cNvPr>
          <p:cNvCxnSpPr/>
          <p:nvPr/>
        </p:nvCxnSpPr>
        <p:spPr bwMode="auto">
          <a:xfrm flipH="1">
            <a:off x="5226465" y="2303974"/>
            <a:ext cx="649814" cy="734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1CBFB340-E726-4779-B014-EE9381C36BDD}"/>
              </a:ext>
            </a:extLst>
          </p:cNvPr>
          <p:cNvCxnSpPr/>
          <p:nvPr/>
        </p:nvCxnSpPr>
        <p:spPr bwMode="auto">
          <a:xfrm>
            <a:off x="2743200" y="2858055"/>
            <a:ext cx="234950" cy="302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Rounded Rectangle 9">
            <a:extLst>
              <a:ext uri="{FF2B5EF4-FFF2-40B4-BE49-F238E27FC236}">
                <a16:creationId xmlns:a16="http://schemas.microsoft.com/office/drawing/2014/main" id="{AF576060-A478-4CBC-A7D6-192AE9EF6CA1}"/>
              </a:ext>
            </a:extLst>
          </p:cNvPr>
          <p:cNvSpPr/>
          <p:nvPr/>
        </p:nvSpPr>
        <p:spPr bwMode="auto">
          <a:xfrm>
            <a:off x="940722" y="5852722"/>
            <a:ext cx="6848357" cy="70527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1400" dirty="0">
                <a:solidFill>
                  <a:schemeClr val="tx1"/>
                </a:solidFill>
                <a:latin typeface="Arial" charset="0"/>
              </a:rPr>
              <a:t>BOS encompasses all components of a PV system excluding the PV modules, such as the inverter, mounting system, switches, wiring and installation work, etc.</a:t>
            </a:r>
          </a:p>
        </p:txBody>
      </p:sp>
    </p:spTree>
    <p:extLst>
      <p:ext uri="{BB962C8B-B14F-4D97-AF65-F5344CB8AC3E}">
        <p14:creationId xmlns:p14="http://schemas.microsoft.com/office/powerpoint/2010/main" val="9790754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888"/>
            <a:ext cx="8229600" cy="1066800"/>
          </a:xfrm>
        </p:spPr>
        <p:txBody>
          <a:bodyPr/>
          <a:lstStyle/>
          <a:p>
            <a:r>
              <a:rPr lang="en-US" dirty="0"/>
              <a:t>PV cost reduction: where and how?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05888A4F-6790-44FD-8849-089C6D199364}"/>
              </a:ext>
            </a:extLst>
          </p:cNvPr>
          <p:cNvSpPr/>
          <p:nvPr/>
        </p:nvSpPr>
        <p:spPr bwMode="auto">
          <a:xfrm>
            <a:off x="952500" y="5433078"/>
            <a:ext cx="7239000" cy="97242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alance of system (BOS) costs is the key to further solar system cost reducti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Solar Cost Per Watt Has Decreased Dramatically But Soft Costs Remain">
            <a:extLst>
              <a:ext uri="{FF2B5EF4-FFF2-40B4-BE49-F238E27FC236}">
                <a16:creationId xmlns:a16="http://schemas.microsoft.com/office/drawing/2014/main" id="{615E0780-5EC5-4B07-A37D-24EAFEB2BE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" t="13827"/>
          <a:stretch/>
        </p:blipFill>
        <p:spPr bwMode="auto">
          <a:xfrm>
            <a:off x="952499" y="1497688"/>
            <a:ext cx="7239000" cy="360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372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licon heterojunction (SHJ) cel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336" y="1661032"/>
            <a:ext cx="4716716" cy="1941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04" y="3936589"/>
            <a:ext cx="4853748" cy="21659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7965" y="2526268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i diffuse junction cel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9452" y="481596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i heterojunction 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7045" y="5142173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Green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7 (2012)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791200" y="2569507"/>
            <a:ext cx="2667000" cy="235275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607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SHJ reduces recombination at contact surfaces</a:t>
            </a:r>
          </a:p>
          <a:p>
            <a:pPr marL="34607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 from </a:t>
            </a:r>
            <a:r>
              <a:rPr lang="en-US" sz="2000" dirty="0" err="1"/>
              <a:t>a-Si:H</a:t>
            </a:r>
            <a:r>
              <a:rPr lang="en-US" sz="2000" dirty="0"/>
              <a:t> passivates c-Si surfac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415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Why amorphous silicon?</a:t>
            </a:r>
          </a:p>
        </p:txBody>
      </p:sp>
      <p:sp>
        <p:nvSpPr>
          <p:cNvPr id="4" name="Rectangle 3"/>
          <p:cNvSpPr/>
          <p:nvPr/>
        </p:nvSpPr>
        <p:spPr>
          <a:xfrm>
            <a:off x="829811" y="5554211"/>
            <a:ext cx="73152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dirty="0"/>
              <a:t>“</a:t>
            </a:r>
            <a:r>
              <a:rPr lang="en-US" dirty="0">
                <a:latin typeface="Comic Sans MS" panose="030F0702030302020204" pitchFamily="66" charset="0"/>
              </a:rPr>
              <a:t>The essence of being human is that one does not seek perfection.</a:t>
            </a:r>
            <a:r>
              <a:rPr lang="en-US" dirty="0"/>
              <a:t>”</a:t>
            </a:r>
          </a:p>
          <a:p>
            <a:pPr algn="r">
              <a:spcAft>
                <a:spcPts val="600"/>
              </a:spcAft>
            </a:pPr>
            <a:r>
              <a:rPr lang="en-US" i="1" dirty="0"/>
              <a:t>-- George Orwell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5589" y="1558255"/>
            <a:ext cx="8077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kern="0" dirty="0"/>
              <a:t>Large-area, low-temperature, monolithic deposition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Low-cost, </a:t>
            </a:r>
            <a:r>
              <a:rPr lang="en-US" kern="0"/>
              <a:t>mature plasma-enhanced CVD (PECVD) </a:t>
            </a:r>
            <a:r>
              <a:rPr lang="en-US" kern="0" dirty="0"/>
              <a:t>process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Dielectrics and passivation layers can be formed using the same process</a:t>
            </a:r>
          </a:p>
          <a:p>
            <a:pPr>
              <a:spcBef>
                <a:spcPts val="1000"/>
              </a:spcBef>
            </a:pPr>
            <a:r>
              <a:rPr lang="en-US" kern="0" dirty="0"/>
              <a:t>Doping capacity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Effective passivation of defects (hydrogenation)</a:t>
            </a:r>
          </a:p>
          <a:p>
            <a:pPr>
              <a:spcBef>
                <a:spcPts val="1000"/>
              </a:spcBef>
            </a:pPr>
            <a:r>
              <a:rPr lang="en-US" kern="0" dirty="0"/>
              <a:t>CMOS compatibility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Leveraging existing infrastructure and knowledge base from the microelectronics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9612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24800" cy="4541904"/>
          </a:xfrm>
        </p:spPr>
        <p:txBody>
          <a:bodyPr/>
          <a:lstStyle/>
          <a:p>
            <a:r>
              <a:rPr lang="en-US" dirty="0"/>
              <a:t>Basic properties of a-Si and </a:t>
            </a:r>
            <a:r>
              <a:rPr lang="en-US" dirty="0" err="1"/>
              <a:t>a-Si:H</a:t>
            </a:r>
            <a:endParaRPr lang="en-US" dirty="0"/>
          </a:p>
          <a:p>
            <a:pPr lvl="1"/>
            <a:r>
              <a:rPr lang="en-US" sz="2400" dirty="0"/>
              <a:t>Dangling bonds and hydrogenation</a:t>
            </a:r>
          </a:p>
          <a:p>
            <a:pPr lvl="1"/>
            <a:r>
              <a:rPr lang="en-US" sz="2400" dirty="0"/>
              <a:t>Electronic properties: Fermi level pinning, factors affecting drift mobility and optical absorption</a:t>
            </a:r>
          </a:p>
          <a:p>
            <a:r>
              <a:rPr lang="en-US" dirty="0"/>
              <a:t>Active matrix display based on TFTs</a:t>
            </a:r>
          </a:p>
          <a:p>
            <a:pPr lvl="1">
              <a:buClr>
                <a:srgbClr val="C0504D"/>
              </a:buClr>
            </a:pPr>
            <a:r>
              <a:rPr lang="en-US" sz="2400" dirty="0">
                <a:solidFill>
                  <a:prstClr val="black"/>
                </a:solidFill>
              </a:rPr>
              <a:t>Comparison of a-Si and LTPS</a:t>
            </a:r>
          </a:p>
          <a:p>
            <a:r>
              <a:rPr lang="en-US" dirty="0"/>
              <a:t>a-Si solar cells</a:t>
            </a:r>
          </a:p>
          <a:p>
            <a:pPr lvl="1"/>
            <a:r>
              <a:rPr lang="en-US" sz="2400" dirty="0" err="1"/>
              <a:t>Staebler-Wronski</a:t>
            </a:r>
            <a:r>
              <a:rPr lang="en-US" sz="2400" dirty="0"/>
              <a:t>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6304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Further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924800" cy="44196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Springer Handbook of Electronic and Photonic Materials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Ch. 25: Amorphous Semiconductors: Structural, Optical, and Electrical Properties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Ch. 26: Amorphous and Microcrystalline Silicon</a:t>
            </a:r>
          </a:p>
          <a:p>
            <a:pPr lvl="1">
              <a:spcBef>
                <a:spcPts val="1000"/>
              </a:spcBef>
            </a:pPr>
            <a:r>
              <a:rPr lang="en-US" dirty="0">
                <a:hlinkClick r:id="rId3"/>
              </a:rPr>
              <a:t>Springer Link</a:t>
            </a:r>
            <a:r>
              <a:rPr lang="en-US" dirty="0"/>
              <a:t> (paste link to a browser window)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Technology and Applications of Amorphous Silic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R. A. Street, Springer (2000)</a:t>
            </a:r>
          </a:p>
          <a:p>
            <a:pPr lvl="1">
              <a:spcBef>
                <a:spcPts val="1000"/>
              </a:spcBef>
            </a:pPr>
            <a:r>
              <a:rPr lang="en-US" dirty="0">
                <a:hlinkClick r:id="rId4"/>
              </a:rPr>
              <a:t>Springer Link</a:t>
            </a:r>
            <a:r>
              <a:rPr lang="en-US" dirty="0"/>
              <a:t> (paste link to a browser window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622611"/>
            <a:ext cx="3174591" cy="31242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amorphous silic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22611"/>
            <a:ext cx="3962400" cy="3011917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9600" y="4838378"/>
            <a:ext cx="7924800" cy="1447802"/>
          </a:xfrm>
        </p:spPr>
        <p:txBody>
          <a:bodyPr/>
          <a:lstStyle/>
          <a:p>
            <a:r>
              <a:rPr lang="en-US" sz="2000" dirty="0"/>
              <a:t>c-Si: diamond structure consisting of 6-member rings formed by 4-fold coordinated Si atoms</a:t>
            </a:r>
          </a:p>
          <a:p>
            <a:r>
              <a:rPr lang="en-US" sz="2000" dirty="0"/>
              <a:t>a-Si: continuous random network consisting of rings of varying sizes formed by </a:t>
            </a:r>
            <a:r>
              <a:rPr lang="en-US" sz="2000" u="sng" dirty="0"/>
              <a:t>mostly</a:t>
            </a:r>
            <a:r>
              <a:rPr lang="en-US" sz="2000" dirty="0"/>
              <a:t> 4-fold coordinated Si ato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4503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passivation (hydrogenation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15" y="1676400"/>
            <a:ext cx="3552586" cy="4325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9956" y="5128452"/>
            <a:ext cx="2534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-25000" dirty="0"/>
              <a:t>F</a:t>
            </a:r>
            <a:r>
              <a:rPr lang="en-US" dirty="0"/>
              <a:t>) = 1.4 × 10</a:t>
            </a:r>
            <a:r>
              <a:rPr lang="en-US" baseline="30000" dirty="0"/>
              <a:t>20</a:t>
            </a:r>
            <a:r>
              <a:rPr lang="en-US" dirty="0"/>
              <a:t> cm</a:t>
            </a:r>
            <a:r>
              <a:rPr lang="en-US" baseline="30000" dirty="0"/>
              <a:t>-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98284" y="6080632"/>
            <a:ext cx="30299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Solid-State Electron.</a:t>
            </a:r>
            <a:r>
              <a:rPr lang="en-US" sz="1400" dirty="0"/>
              <a:t> </a:t>
            </a:r>
            <a:r>
              <a:rPr lang="en-US" sz="1400" b="1" dirty="0"/>
              <a:t>28</a:t>
            </a:r>
            <a:r>
              <a:rPr lang="en-US" sz="1400" dirty="0"/>
              <a:t>, 837 (1985)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320348" y="1630296"/>
            <a:ext cx="4267200" cy="4325095"/>
          </a:xfrm>
        </p:spPr>
        <p:txBody>
          <a:bodyPr/>
          <a:lstStyle/>
          <a:p>
            <a:r>
              <a:rPr lang="en-US" sz="2000" dirty="0"/>
              <a:t>Pure a-Si has large deep level defect density</a:t>
            </a:r>
          </a:p>
          <a:p>
            <a:pPr marL="684213" lvl="1"/>
            <a:r>
              <a:rPr lang="en-US" dirty="0" err="1"/>
              <a:t>Unpassivated</a:t>
            </a:r>
            <a:r>
              <a:rPr lang="en-US" dirty="0"/>
              <a:t> dangling bonds: recombination centers</a:t>
            </a:r>
          </a:p>
          <a:p>
            <a:pPr marL="684213" lvl="1"/>
            <a:r>
              <a:rPr lang="en-US" dirty="0"/>
              <a:t>Fermi level pinn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30960" y="361918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57252" y="6080632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2" name="Arc 21"/>
          <p:cNvSpPr/>
          <p:nvPr/>
        </p:nvSpPr>
        <p:spPr bwMode="auto">
          <a:xfrm>
            <a:off x="3564912" y="5427133"/>
            <a:ext cx="2812196" cy="1139698"/>
          </a:xfrm>
          <a:prstGeom prst="arc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>
            <a:off x="4027714" y="4773933"/>
            <a:ext cx="1881308" cy="282433"/>
          </a:xfrm>
          <a:prstGeom prst="arc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Arc 23"/>
          <p:cNvSpPr/>
          <p:nvPr/>
        </p:nvSpPr>
        <p:spPr bwMode="auto">
          <a:xfrm flipV="1">
            <a:off x="4027714" y="4777272"/>
            <a:ext cx="1881308" cy="284193"/>
          </a:xfrm>
          <a:prstGeom prst="arc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4960684" y="4922904"/>
            <a:ext cx="2514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7444548" y="4736648"/>
            <a:ext cx="433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i="1" baseline="-25000" dirty="0">
                <a:solidFill>
                  <a:srgbClr val="FF0000"/>
                </a:solidFill>
              </a:rPr>
              <a:t>F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Arc 24"/>
          <p:cNvSpPr/>
          <p:nvPr/>
        </p:nvSpPr>
        <p:spPr bwMode="auto">
          <a:xfrm flipV="1">
            <a:off x="3761014" y="3238214"/>
            <a:ext cx="2414708" cy="1056015"/>
          </a:xfrm>
          <a:prstGeom prst="arc">
            <a:avLst>
              <a:gd name="adj1" fmla="val 16200000"/>
              <a:gd name="adj2" fmla="val 21146105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22233" y="3829352"/>
            <a:ext cx="1928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nduction ban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821" y="5438604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Valence ban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61328" y="447477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efect states</a:t>
            </a:r>
            <a:endParaRPr lang="en-US" baseline="300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4960684" y="3710749"/>
            <a:ext cx="320" cy="230136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4953320" y="6012350"/>
            <a:ext cx="265613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64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passivation (hydrogenation)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20" y="1668716"/>
            <a:ext cx="4267200" cy="26263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1" y="1653568"/>
            <a:ext cx="2999710" cy="245386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0201" y="4107436"/>
            <a:ext cx="2999710" cy="228113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617694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/>
              <a:t>Springer Handbook of Electronic and Photonic Materials, Ch. 26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5589" y="4511168"/>
            <a:ext cx="463981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sz="2000" kern="0" dirty="0"/>
              <a:t>SiH</a:t>
            </a:r>
            <a:r>
              <a:rPr lang="en-US" sz="2000" kern="0" baseline="-25000" dirty="0"/>
              <a:t>4</a:t>
            </a:r>
            <a:r>
              <a:rPr lang="en-US" sz="2000" kern="0" dirty="0"/>
              <a:t> → </a:t>
            </a:r>
            <a:r>
              <a:rPr lang="en-US" sz="2000" kern="0" dirty="0" err="1"/>
              <a:t>a-Si:H</a:t>
            </a:r>
            <a:r>
              <a:rPr lang="en-US" sz="2000" kern="0" dirty="0"/>
              <a:t> + H</a:t>
            </a:r>
            <a:r>
              <a:rPr lang="en-US" sz="2000" kern="0" baseline="-25000" dirty="0"/>
              <a:t>2</a:t>
            </a:r>
            <a:endParaRPr lang="en-US" sz="2000" kern="0" dirty="0"/>
          </a:p>
          <a:p>
            <a:pPr>
              <a:spcBef>
                <a:spcPts val="1000"/>
              </a:spcBef>
            </a:pPr>
            <a:r>
              <a:rPr lang="en-US" sz="2000" kern="0" dirty="0"/>
              <a:t>Dangling bond formation on </a:t>
            </a:r>
            <a:r>
              <a:rPr lang="en-US" sz="2000" kern="0" dirty="0" err="1"/>
              <a:t>a-Si:H</a:t>
            </a:r>
            <a:r>
              <a:rPr lang="en-US" sz="2000" kern="0" dirty="0"/>
              <a:t> surface due to H removal by adsorbed SiH</a:t>
            </a:r>
            <a:r>
              <a:rPr lang="en-US" sz="2000" kern="0" baseline="-25000" dirty="0"/>
              <a:t>3</a:t>
            </a:r>
            <a:r>
              <a:rPr lang="en-US" sz="2000" kern="0" dirty="0"/>
              <a:t> radic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97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properties of </a:t>
            </a:r>
            <a:r>
              <a:rPr lang="en-US" dirty="0" err="1"/>
              <a:t>a-Si:H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063344"/>
              </p:ext>
            </p:extLst>
          </p:nvPr>
        </p:nvGraphicFramePr>
        <p:xfrm>
          <a:off x="609600" y="1676400"/>
          <a:ext cx="7848600" cy="259588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-Si (bulk,</a:t>
                      </a:r>
                      <a:r>
                        <a:rPr lang="en-US" baseline="0" dirty="0"/>
                        <a:t> intrinsic</a:t>
                      </a:r>
                      <a:r>
                        <a:rPr lang="en-US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-Si:H</a:t>
                      </a:r>
                      <a:r>
                        <a:rPr lang="en-US" dirty="0"/>
                        <a:t> (film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ctron drift mo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0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ole drift mo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0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3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rrier diffusion leng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 10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/>
                        <a:t>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ndoped</a:t>
                      </a:r>
                      <a:r>
                        <a:rPr lang="en-US" dirty="0"/>
                        <a:t> conductiv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1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oped conductiv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 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Up to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tical band g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7 eV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0" y="4495800"/>
            <a:ext cx="7848600" cy="1447800"/>
          </a:xfrm>
        </p:spPr>
        <p:txBody>
          <a:bodyPr/>
          <a:lstStyle/>
          <a:p>
            <a:r>
              <a:rPr lang="en-US" sz="2000" dirty="0"/>
              <a:t>Low carrier mobility: carrier trapping and scattering</a:t>
            </a:r>
          </a:p>
          <a:p>
            <a:r>
              <a:rPr lang="en-US" sz="2000" dirty="0"/>
              <a:t>Substitutional doping by PH</a:t>
            </a:r>
            <a:r>
              <a:rPr lang="en-US" sz="2000" baseline="-25000" dirty="0"/>
              <a:t>3</a:t>
            </a:r>
            <a:r>
              <a:rPr lang="en-US" sz="2000" dirty="0"/>
              <a:t> (n-type) or B</a:t>
            </a:r>
            <a:r>
              <a:rPr lang="en-US" sz="2000" baseline="-25000" dirty="0"/>
              <a:t>2</a:t>
            </a:r>
            <a:r>
              <a:rPr lang="en-US" sz="2000" dirty="0"/>
              <a:t>H</a:t>
            </a:r>
            <a:r>
              <a:rPr lang="en-US" sz="2000" baseline="-25000" dirty="0"/>
              <a:t>6</a:t>
            </a:r>
            <a:r>
              <a:rPr lang="en-US" sz="2000" dirty="0"/>
              <a:t> (p-type)</a:t>
            </a:r>
          </a:p>
          <a:p>
            <a:r>
              <a:rPr lang="en-US" sz="2000" dirty="0"/>
              <a:t>High optical absorption: loss of crystal momentum conserv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90800" y="5849878"/>
            <a:ext cx="5943600" cy="500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300"/>
              </a:spcAft>
            </a:pPr>
            <a:r>
              <a:rPr lang="en-US" sz="1200" dirty="0"/>
              <a:t>Data from R. Street, </a:t>
            </a:r>
            <a:r>
              <a:rPr lang="en-US" sz="1200" i="1" dirty="0"/>
              <a:t>Technology and Applications of Amorphous Silicon</a:t>
            </a:r>
            <a:endParaRPr lang="en-US" sz="1200" dirty="0"/>
          </a:p>
          <a:p>
            <a:pPr algn="r">
              <a:spcAft>
                <a:spcPts val="300"/>
              </a:spcAft>
            </a:pPr>
            <a:r>
              <a:rPr lang="en-US" sz="1200" dirty="0"/>
              <a:t>and </a:t>
            </a:r>
            <a:r>
              <a:rPr lang="en-US" sz="1200" dirty="0">
                <a:hlinkClick r:id="rId3"/>
              </a:rPr>
              <a:t>http://www.ioffe.rssi.ru/SVA/NSM/Semicond/Si/electric.html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87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99D1C7-F9F7-4F66-BF6A-C106548B8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in </a:t>
            </a:r>
            <a:r>
              <a:rPr lang="en-US" dirty="0" err="1"/>
              <a:t>a-Si:H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5C0DBC-001C-4F4E-967B-BF78994FE1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441985-9CD3-4D21-8986-6B8CABBB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88926"/>
            <a:ext cx="6153308" cy="4634130"/>
          </a:xfrm>
          <a:prstGeom prst="rect">
            <a:avLst/>
          </a:prstGeom>
        </p:spPr>
      </p:pic>
      <p:sp>
        <p:nvSpPr>
          <p:cNvPr id="6" name="Rounded Rectangle 74">
            <a:extLst>
              <a:ext uri="{FF2B5EF4-FFF2-40B4-BE49-F238E27FC236}">
                <a16:creationId xmlns:a16="http://schemas.microsoft.com/office/drawing/2014/main" id="{FE0E6ADA-EDC1-49A2-A99B-5AE727FD9401}"/>
              </a:ext>
            </a:extLst>
          </p:cNvPr>
          <p:cNvSpPr/>
          <p:nvPr/>
        </p:nvSpPr>
        <p:spPr bwMode="auto">
          <a:xfrm>
            <a:off x="5638800" y="2769818"/>
            <a:ext cx="2590800" cy="172598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Larger band gap and increased optical absorption compared to c-Si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BE2C69-14CB-4831-8DF4-A7631DD5BE89}"/>
              </a:ext>
            </a:extLst>
          </p:cNvPr>
          <p:cNvSpPr/>
          <p:nvPr/>
        </p:nvSpPr>
        <p:spPr>
          <a:xfrm>
            <a:off x="6765571" y="5161767"/>
            <a:ext cx="1616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02124"/>
                </a:solidFill>
                <a:latin typeface="Roboto"/>
              </a:rPr>
              <a:t>Z. Phys. Chem.</a:t>
            </a:r>
            <a:r>
              <a:rPr lang="en-US" sz="1400" dirty="0">
                <a:solidFill>
                  <a:srgbClr val="202124"/>
                </a:solidFill>
                <a:latin typeface="Roboto"/>
              </a:rPr>
              <a:t> </a:t>
            </a:r>
            <a:r>
              <a:rPr lang="en-US" sz="1400" b="1" dirty="0">
                <a:solidFill>
                  <a:srgbClr val="202124"/>
                </a:solidFill>
                <a:latin typeface="Roboto"/>
              </a:rPr>
              <a:t>234</a:t>
            </a:r>
            <a:r>
              <a:rPr lang="en-US" sz="1400" dirty="0">
                <a:solidFill>
                  <a:srgbClr val="202124"/>
                </a:solidFill>
                <a:latin typeface="Roboto"/>
              </a:rPr>
              <a:t>, 1055 (202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94980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84" y="464884"/>
            <a:ext cx="8077200" cy="1066800"/>
          </a:xfrm>
        </p:spPr>
        <p:txBody>
          <a:bodyPr/>
          <a:lstStyle/>
          <a:p>
            <a:r>
              <a:rPr lang="en-US" dirty="0"/>
              <a:t>Large-area PECVD </a:t>
            </a:r>
            <a:r>
              <a:rPr lang="en-US" dirty="0" err="1"/>
              <a:t>a-Si:H</a:t>
            </a:r>
            <a:r>
              <a:rPr lang="en-US" dirty="0"/>
              <a:t> deposi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Online Media 4">
            <a:hlinkClick r:id="" action="ppaction://media"/>
            <a:extLst>
              <a:ext uri="{FF2B5EF4-FFF2-40B4-BE49-F238E27FC236}">
                <a16:creationId xmlns:a16="http://schemas.microsoft.com/office/drawing/2014/main" id="{CFF37D86-E237-4CFC-85BB-6F9B28BE5EC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57253" y="1717648"/>
            <a:ext cx="8008684" cy="45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7759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7502</TotalTime>
  <Words>1662</Words>
  <Application>Microsoft Office PowerPoint</Application>
  <PresentationFormat>On-screen Show (4:3)</PresentationFormat>
  <Paragraphs>272</Paragraphs>
  <Slides>31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rial Black</vt:lpstr>
      <vt:lpstr>Calibri</vt:lpstr>
      <vt:lpstr>Comic Sans MS</vt:lpstr>
      <vt:lpstr>Roboto</vt:lpstr>
      <vt:lpstr>Symbol</vt:lpstr>
      <vt:lpstr>Wingdings</vt:lpstr>
      <vt:lpstr>Pixel</vt:lpstr>
      <vt:lpstr>Equation</vt:lpstr>
      <vt:lpstr>MIT 3.071 Amorphous Materials  12: Amorphous Silicon Macroelectronics</vt:lpstr>
      <vt:lpstr>Electron’s travels: from Lilliput to Brobdingnag</vt:lpstr>
      <vt:lpstr>Why amorphous silicon?</vt:lpstr>
      <vt:lpstr>Structure of amorphous silicon</vt:lpstr>
      <vt:lpstr>Hydrogen passivation (hydrogenation)</vt:lpstr>
      <vt:lpstr>Hydrogen passivation (hydrogenation)</vt:lpstr>
      <vt:lpstr>Electronic properties of a-Si:H</vt:lpstr>
      <vt:lpstr>Optical absorption in a-Si:H</vt:lpstr>
      <vt:lpstr>Large-area PECVD a-Si:H deposition</vt:lpstr>
      <vt:lpstr>Large-area PECVD a-Si:H deposition</vt:lpstr>
      <vt:lpstr>PowerPoint Presentation</vt:lpstr>
      <vt:lpstr>Passive matrix vs. active matrix (AM) display</vt:lpstr>
      <vt:lpstr>PowerPoint Presentation</vt:lpstr>
      <vt:lpstr>a-Si / LTPS thin film transistors</vt:lpstr>
      <vt:lpstr>LTPS vs. a-Si</vt:lpstr>
      <vt:lpstr>LTPS-TFT process for flexible display</vt:lpstr>
      <vt:lpstr>Basic solar cell structure</vt:lpstr>
      <vt:lpstr>Thin film a-Si:H as a solar absorber</vt:lpstr>
      <vt:lpstr>Staebler-Wronski effect</vt:lpstr>
      <vt:lpstr>Staebler-Wronski effect</vt:lpstr>
      <vt:lpstr>PowerPoint Presentation</vt:lpstr>
      <vt:lpstr>PowerPoint Presentation</vt:lpstr>
      <vt:lpstr>PowerPoint Presentation</vt:lpstr>
      <vt:lpstr>PowerPoint Presentation</vt:lpstr>
      <vt:lpstr>Average price for rooftop systems in Germany</vt:lpstr>
      <vt:lpstr>From cell to system</vt:lpstr>
      <vt:lpstr>Balance of system (BOS) hardware</vt:lpstr>
      <vt:lpstr>PV cost reduction: where and how?</vt:lpstr>
      <vt:lpstr>Silicon heterojunction (SHJ) cells</vt:lpstr>
      <vt:lpstr>Summary</vt:lpstr>
      <vt:lpstr>Further Reading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505</cp:revision>
  <dcterms:created xsi:type="dcterms:W3CDTF">2006-08-16T00:00:00Z</dcterms:created>
  <dcterms:modified xsi:type="dcterms:W3CDTF">2025-04-01T13:29:38Z</dcterms:modified>
</cp:coreProperties>
</file>